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DFC454A" w14:textId="77777777" w:rsidR="00C50199" w:rsidRPr="00F25E59" w:rsidRDefault="00C50199">
      <w:pPr>
        <w:rPr>
          <w:rStyle w:val="Emphasis"/>
          <w:rFonts w:ascii="Arial" w:hAnsi="Arial" w:cs="Arial"/>
          <w:sz w:val="22"/>
          <w:szCs w:val="22"/>
        </w:rPr>
      </w:pPr>
    </w:p>
    <w:p w14:paraId="77E5015D" w14:textId="48790507" w:rsidR="00B70464" w:rsidRDefault="00B70464">
      <w:pPr>
        <w:rPr>
          <w:rFonts w:ascii="Arial" w:hAnsi="Arial" w:cs="Arial"/>
          <w:b/>
          <w:bCs/>
          <w:sz w:val="40"/>
          <w:szCs w:val="40"/>
        </w:rPr>
      </w:pPr>
      <w:r>
        <w:rPr>
          <w:noProof/>
        </w:rPr>
        <w:drawing>
          <wp:inline distT="0" distB="0" distL="0" distR="0" wp14:anchorId="3D24E1FF" wp14:editId="3C691D14">
            <wp:extent cx="6197600" cy="1327150"/>
            <wp:effectExtent l="0" t="0" r="0" b="6350"/>
            <wp:docPr id="1" name="Picture 1" descr="linear I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inear IPS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7600" cy="132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67E0">
        <w:rPr>
          <w:rFonts w:ascii="Arial" w:hAnsi="Arial" w:cs="Arial"/>
          <w:b/>
          <w:bCs/>
          <w:sz w:val="40"/>
          <w:szCs w:val="40"/>
        </w:rPr>
        <w:t>Course   ___</w:t>
      </w:r>
      <w:proofErr w:type="spellStart"/>
      <w:r w:rsidR="009B1419">
        <w:rPr>
          <w:rFonts w:ascii="Arial" w:hAnsi="Arial" w:cs="Arial"/>
          <w:b/>
          <w:bCs/>
          <w:sz w:val="40"/>
          <w:szCs w:val="40"/>
        </w:rPr>
        <w:t>Methods</w:t>
      </w:r>
      <w:r w:rsidRPr="001267E0">
        <w:rPr>
          <w:rFonts w:ascii="Arial" w:hAnsi="Arial" w:cs="Arial"/>
          <w:b/>
          <w:bCs/>
          <w:sz w:val="40"/>
          <w:szCs w:val="40"/>
        </w:rPr>
        <w:t>_</w:t>
      </w:r>
      <w:r w:rsidR="009B1419">
        <w:rPr>
          <w:rFonts w:ascii="Arial" w:hAnsi="Arial" w:cs="Arial"/>
          <w:b/>
          <w:bCs/>
          <w:sz w:val="40"/>
          <w:szCs w:val="40"/>
        </w:rPr>
        <w:t>Test</w:t>
      </w:r>
      <w:proofErr w:type="spellEnd"/>
      <w:r w:rsidR="009B1419">
        <w:rPr>
          <w:rFonts w:ascii="Arial" w:hAnsi="Arial" w:cs="Arial"/>
          <w:b/>
          <w:bCs/>
          <w:sz w:val="40"/>
          <w:szCs w:val="40"/>
        </w:rPr>
        <w:t xml:space="preserve"> </w:t>
      </w:r>
      <w:r w:rsidR="006A0DB8">
        <w:rPr>
          <w:rFonts w:ascii="Arial" w:hAnsi="Arial" w:cs="Arial"/>
          <w:b/>
          <w:bCs/>
          <w:sz w:val="40"/>
          <w:szCs w:val="40"/>
        </w:rPr>
        <w:t>3</w:t>
      </w:r>
      <w:r w:rsidRPr="001267E0">
        <w:rPr>
          <w:rFonts w:ascii="Arial" w:hAnsi="Arial" w:cs="Arial"/>
          <w:b/>
          <w:bCs/>
          <w:sz w:val="40"/>
          <w:szCs w:val="40"/>
        </w:rPr>
        <w:t>_</w:t>
      </w:r>
      <w:r w:rsidR="001267E0">
        <w:rPr>
          <w:rFonts w:ascii="Arial" w:hAnsi="Arial" w:cs="Arial"/>
          <w:b/>
          <w:bCs/>
          <w:sz w:val="40"/>
          <w:szCs w:val="40"/>
        </w:rPr>
        <w:t xml:space="preserve">   </w:t>
      </w:r>
      <w:r w:rsidRPr="001267E0">
        <w:rPr>
          <w:rFonts w:ascii="Arial" w:hAnsi="Arial" w:cs="Arial"/>
          <w:b/>
          <w:bCs/>
          <w:sz w:val="40"/>
          <w:szCs w:val="40"/>
        </w:rPr>
        <w:t xml:space="preserve"> Year __</w:t>
      </w:r>
      <w:r w:rsidR="009B1419">
        <w:rPr>
          <w:rFonts w:ascii="Arial" w:hAnsi="Arial" w:cs="Arial"/>
          <w:b/>
          <w:bCs/>
          <w:sz w:val="40"/>
          <w:szCs w:val="40"/>
        </w:rPr>
        <w:t>12</w:t>
      </w:r>
      <w:r w:rsidRPr="001267E0">
        <w:rPr>
          <w:rFonts w:ascii="Arial" w:hAnsi="Arial" w:cs="Arial"/>
          <w:b/>
          <w:bCs/>
          <w:sz w:val="40"/>
          <w:szCs w:val="40"/>
        </w:rPr>
        <w:t>_______</w:t>
      </w:r>
    </w:p>
    <w:p w14:paraId="61F9D0BC" w14:textId="77777777" w:rsidR="001267E0" w:rsidRPr="00B70464" w:rsidRDefault="001267E0">
      <w:pPr>
        <w:rPr>
          <w:rFonts w:ascii="Arial" w:hAnsi="Arial" w:cs="Arial"/>
          <w:sz w:val="22"/>
          <w:szCs w:val="22"/>
        </w:rPr>
      </w:pPr>
    </w:p>
    <w:p w14:paraId="64CFD0CC" w14:textId="7AB4E36F" w:rsidR="00B70464" w:rsidRDefault="00B7046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</w:p>
    <w:p w14:paraId="6776316D" w14:textId="54459375" w:rsidR="00B70464" w:rsidRDefault="00B70464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Student name: ________________      Teacher name: ________________    </w:t>
      </w:r>
    </w:p>
    <w:p w14:paraId="0C36D004" w14:textId="77777777" w:rsidR="00DC2AE1" w:rsidRDefault="00DC2AE1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</w:p>
    <w:p w14:paraId="52DE90AE" w14:textId="65C2C385" w:rsidR="00DC2AE1" w:rsidRDefault="00DC2AE1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>
        <w:rPr>
          <w:rFonts w:ascii="Franklin Gothic Book" w:hAnsi="Franklin Gothic Book" w:cs="Arial"/>
          <w:bCs/>
          <w:sz w:val="28"/>
          <w:szCs w:val="28"/>
        </w:rPr>
        <w:t xml:space="preserve">Date: </w:t>
      </w:r>
    </w:p>
    <w:p w14:paraId="20DB717A" w14:textId="77777777" w:rsidR="001267E0" w:rsidRPr="00B70464" w:rsidRDefault="001267E0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</w:p>
    <w:p w14:paraId="6356C138" w14:textId="4893364D" w:rsidR="00B70464" w:rsidRPr="00B70464" w:rsidRDefault="00B70464" w:rsidP="00B70464">
      <w:pPr>
        <w:tabs>
          <w:tab w:val="left" w:pos="1843"/>
          <w:tab w:val="left" w:pos="2127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 </w:t>
      </w:r>
    </w:p>
    <w:p w14:paraId="123F72F0" w14:textId="77FCA584" w:rsidR="00B70464" w:rsidRPr="007241EC" w:rsidRDefault="00B70464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  <w:r w:rsidRPr="007241EC">
        <w:rPr>
          <w:rFonts w:ascii="Calibri" w:hAnsi="Calibri" w:cs="Arial"/>
          <w:b/>
          <w:bCs/>
        </w:rPr>
        <w:t xml:space="preserve">Task type: </w:t>
      </w:r>
      <w:r>
        <w:rPr>
          <w:rFonts w:ascii="Calibri" w:hAnsi="Calibri" w:cs="Arial"/>
          <w:b/>
          <w:bCs/>
        </w:rPr>
        <w:tab/>
      </w:r>
      <w:r w:rsidRPr="007241EC">
        <w:rPr>
          <w:rFonts w:ascii="Calibri" w:hAnsi="Calibri" w:cs="Arial"/>
          <w:b/>
          <w:bCs/>
        </w:rPr>
        <w:t>Response</w:t>
      </w:r>
    </w:p>
    <w:p w14:paraId="272922C0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09F6C965" w14:textId="2A7DDDD5" w:rsidR="00031CDE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Time allowed for this task: </w:t>
      </w:r>
      <w:r>
        <w:rPr>
          <w:rFonts w:ascii="Calibri" w:hAnsi="Calibri" w:cs="Arial"/>
          <w:b/>
        </w:rPr>
        <w:t xml:space="preserve"> </w:t>
      </w:r>
      <w:r w:rsidR="00031CDE">
        <w:rPr>
          <w:rFonts w:ascii="Calibri" w:hAnsi="Calibri" w:cs="Arial"/>
          <w:b/>
        </w:rPr>
        <w:t>_____</w:t>
      </w:r>
      <w:r w:rsidR="009B1419">
        <w:rPr>
          <w:rFonts w:ascii="Calibri" w:hAnsi="Calibri" w:cs="Arial"/>
          <w:b/>
        </w:rPr>
        <w:t>45</w:t>
      </w:r>
      <w:r w:rsidR="00031CDE">
        <w:rPr>
          <w:rFonts w:ascii="Calibri" w:hAnsi="Calibri" w:cs="Arial"/>
          <w:b/>
        </w:rPr>
        <w:t>______</w:t>
      </w:r>
      <w:r>
        <w:rPr>
          <w:rFonts w:ascii="Calibri" w:hAnsi="Calibri" w:cs="Arial"/>
          <w:b/>
        </w:rPr>
        <w:t xml:space="preserve"> mins</w:t>
      </w:r>
    </w:p>
    <w:p w14:paraId="1CF06BE5" w14:textId="77777777" w:rsid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E48591E" w14:textId="6AD5EBBC" w:rsidR="00B70464" w:rsidRP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Number of questions:          _____</w:t>
      </w:r>
      <w:r w:rsidR="00AE2A7D">
        <w:rPr>
          <w:rFonts w:ascii="Calibri" w:hAnsi="Calibri" w:cs="Arial"/>
          <w:b/>
        </w:rPr>
        <w:t>9</w:t>
      </w:r>
      <w:r>
        <w:rPr>
          <w:rFonts w:ascii="Calibri" w:hAnsi="Calibri" w:cs="Arial"/>
          <w:b/>
        </w:rPr>
        <w:t xml:space="preserve">______        </w:t>
      </w:r>
      <w:r w:rsidR="00B70464" w:rsidRPr="001E71F8">
        <w:rPr>
          <w:rFonts w:ascii="Calibri" w:hAnsi="Calibri" w:cs="Arial"/>
          <w:b/>
        </w:rPr>
        <w:tab/>
      </w:r>
    </w:p>
    <w:p w14:paraId="187C7AB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7A7B9A16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Materials required: </w:t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>Calculator with CAS capability (to be provided by the student)</w:t>
      </w:r>
      <w:r w:rsidRPr="001E71F8">
        <w:rPr>
          <w:rFonts w:ascii="Calibri" w:hAnsi="Calibri"/>
        </w:rPr>
        <w:tab/>
      </w:r>
    </w:p>
    <w:p w14:paraId="72D32A4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 xml:space="preserve"> </w:t>
      </w:r>
    </w:p>
    <w:p w14:paraId="2A093850" w14:textId="77777777" w:rsidR="00B70464" w:rsidRPr="001E71F8" w:rsidRDefault="00B70464" w:rsidP="00B70464">
      <w:pPr>
        <w:tabs>
          <w:tab w:val="left" w:pos="2552"/>
        </w:tabs>
        <w:autoSpaceDE w:val="0"/>
        <w:autoSpaceDN w:val="0"/>
        <w:adjustRightInd w:val="0"/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>Standard items:</w:t>
      </w:r>
      <w:r w:rsidRPr="001E71F8">
        <w:rPr>
          <w:rFonts w:ascii="Calibri" w:hAnsi="Calibri" w:cs="Arial"/>
        </w:rPr>
        <w:tab/>
        <w:t xml:space="preserve">Pens (blue/black preferred), pencils (including coloured), sharpener, </w:t>
      </w:r>
      <w:r>
        <w:rPr>
          <w:rFonts w:ascii="Calibri" w:hAnsi="Calibri" w:cs="Arial"/>
        </w:rPr>
        <w:t>c</w:t>
      </w:r>
      <w:r w:rsidRPr="001E71F8">
        <w:rPr>
          <w:rFonts w:ascii="Calibri" w:hAnsi="Calibri" w:cs="Arial"/>
        </w:rPr>
        <w:t>orrection fluid/tape, eraser, ruler, highlighters</w:t>
      </w:r>
    </w:p>
    <w:p w14:paraId="3EC22529" w14:textId="77777777" w:rsidR="00B70464" w:rsidRPr="001E71F8" w:rsidRDefault="00B70464" w:rsidP="00B70464">
      <w:pPr>
        <w:tabs>
          <w:tab w:val="left" w:pos="2552"/>
          <w:tab w:val="left" w:pos="2694"/>
        </w:tabs>
        <w:autoSpaceDE w:val="0"/>
        <w:autoSpaceDN w:val="0"/>
        <w:adjustRightInd w:val="0"/>
        <w:ind w:left="2880" w:hanging="2880"/>
        <w:rPr>
          <w:rFonts w:ascii="Calibri" w:hAnsi="Calibri" w:cs="Arial"/>
        </w:rPr>
      </w:pPr>
    </w:p>
    <w:p w14:paraId="39187667" w14:textId="0BA606B6" w:rsidR="00B70464" w:rsidRPr="001E71F8" w:rsidRDefault="00B70464" w:rsidP="00B70464">
      <w:pPr>
        <w:tabs>
          <w:tab w:val="left" w:pos="1418"/>
        </w:tabs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 xml:space="preserve">Special items: </w:t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Calibri"/>
          <w:iCs/>
        </w:rPr>
        <w:t xml:space="preserve">Drawing instruments, templates, notes on </w:t>
      </w:r>
      <w:r>
        <w:rPr>
          <w:rFonts w:ascii="Calibri" w:hAnsi="Calibri" w:cs="Calibri"/>
          <w:iCs/>
        </w:rPr>
        <w:t>one</w:t>
      </w:r>
      <w:r w:rsidRPr="001E71F8">
        <w:rPr>
          <w:rFonts w:ascii="Calibri" w:hAnsi="Calibri" w:cs="Calibri"/>
          <w:iCs/>
        </w:rPr>
        <w:t xml:space="preserve"> unfolded sheet of </w:t>
      </w:r>
      <w:r>
        <w:rPr>
          <w:rFonts w:ascii="Calibri" w:hAnsi="Calibri" w:cs="Calibri"/>
          <w:iCs/>
        </w:rPr>
        <w:br/>
      </w:r>
      <w:r w:rsidRPr="001E71F8">
        <w:rPr>
          <w:rFonts w:ascii="Calibri" w:hAnsi="Calibri" w:cs="Calibri"/>
          <w:iCs/>
        </w:rPr>
        <w:t>A4 paper, and up to three calculators</w:t>
      </w:r>
      <w:r w:rsidRPr="001E71F8">
        <w:rPr>
          <w:rFonts w:ascii="Calibri" w:hAnsi="Calibri" w:cs="Calibri"/>
        </w:rPr>
        <w:t xml:space="preserve"> approved for use in the WACE examinations</w:t>
      </w:r>
    </w:p>
    <w:p w14:paraId="7A832575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</w:p>
    <w:p w14:paraId="1440E3C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86E2C79" w14:textId="1F7B8A35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Marks available:</w:t>
      </w:r>
      <w:r>
        <w:rPr>
          <w:rFonts w:ascii="Calibri" w:hAnsi="Calibri" w:cs="Arial"/>
          <w:b/>
        </w:rPr>
        <w:tab/>
      </w:r>
      <w:r w:rsidR="00031CDE">
        <w:rPr>
          <w:rFonts w:ascii="Calibri" w:hAnsi="Calibri" w:cs="Arial"/>
          <w:b/>
        </w:rPr>
        <w:t>__</w:t>
      </w:r>
      <w:r w:rsidR="00E26193">
        <w:rPr>
          <w:rFonts w:ascii="Calibri" w:hAnsi="Calibri" w:cs="Arial"/>
          <w:b/>
        </w:rPr>
        <w:t>4</w:t>
      </w:r>
      <w:r w:rsidR="00384C50">
        <w:rPr>
          <w:rFonts w:ascii="Calibri" w:hAnsi="Calibri" w:cs="Arial"/>
          <w:b/>
        </w:rPr>
        <w:t>6</w:t>
      </w:r>
      <w:r w:rsidR="00031CDE">
        <w:rPr>
          <w:rFonts w:ascii="Calibri" w:hAnsi="Calibri" w:cs="Arial"/>
          <w:b/>
        </w:rPr>
        <w:t>____</w:t>
      </w:r>
      <w:r w:rsidRPr="001E71F8">
        <w:rPr>
          <w:rFonts w:ascii="Calibri" w:hAnsi="Calibri" w:cs="Arial"/>
          <w:b/>
        </w:rPr>
        <w:t xml:space="preserve"> marks</w:t>
      </w:r>
    </w:p>
    <w:p w14:paraId="55ACCAC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60EB8C8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54EC2304" w14:textId="4ACBF4F0" w:rsidR="00750406" w:rsidRDefault="00B70464" w:rsidP="00B70464">
      <w:pPr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>Task weighti</w:t>
      </w:r>
      <w:r>
        <w:rPr>
          <w:rFonts w:ascii="Calibri" w:hAnsi="Calibri" w:cs="Arial"/>
          <w:b/>
        </w:rPr>
        <w:t>ng:</w:t>
      </w:r>
      <w:r>
        <w:rPr>
          <w:rFonts w:ascii="Calibri" w:hAnsi="Calibri" w:cs="Arial"/>
          <w:b/>
        </w:rPr>
        <w:tab/>
        <w:t xml:space="preserve">       </w:t>
      </w:r>
      <w:r w:rsidR="00031CDE">
        <w:rPr>
          <w:rFonts w:ascii="Calibri" w:hAnsi="Calibri" w:cs="Arial"/>
          <w:b/>
        </w:rPr>
        <w:t>__</w:t>
      </w:r>
      <w:r w:rsidR="009B1419">
        <w:rPr>
          <w:rFonts w:ascii="Calibri" w:hAnsi="Calibri" w:cs="Arial"/>
          <w:b/>
        </w:rPr>
        <w:t>10</w:t>
      </w:r>
      <w:r w:rsidR="00031CDE">
        <w:rPr>
          <w:rFonts w:ascii="Calibri" w:hAnsi="Calibri" w:cs="Arial"/>
          <w:b/>
        </w:rPr>
        <w:t>__</w:t>
      </w:r>
      <w:r w:rsidRPr="001E71F8">
        <w:rPr>
          <w:rFonts w:ascii="Calibri" w:hAnsi="Calibri" w:cs="Arial"/>
          <w:b/>
        </w:rPr>
        <w:t>%</w:t>
      </w:r>
    </w:p>
    <w:p w14:paraId="4DD4D18F" w14:textId="787837C8" w:rsidR="00031CDE" w:rsidRDefault="00031CDE" w:rsidP="00B70464">
      <w:pPr>
        <w:rPr>
          <w:rFonts w:ascii="Calibri" w:hAnsi="Calibri" w:cs="Arial"/>
          <w:b/>
        </w:rPr>
      </w:pPr>
    </w:p>
    <w:p w14:paraId="3700F5E2" w14:textId="3AE5AD41" w:rsidR="00031CDE" w:rsidRDefault="00031CDE" w:rsidP="00B70464">
      <w:pPr>
        <w:rPr>
          <w:rFonts w:ascii="Calibri" w:hAnsi="Calibri" w:cs="Arial"/>
          <w:b/>
        </w:rPr>
      </w:pPr>
    </w:p>
    <w:p w14:paraId="18345B66" w14:textId="0D808464" w:rsidR="00031CDE" w:rsidRDefault="00031CDE" w:rsidP="00B70464">
      <w:pPr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Formula sheet provided:  Yes</w:t>
      </w:r>
    </w:p>
    <w:p w14:paraId="3FF1A283" w14:textId="33F4410D" w:rsidR="00031CDE" w:rsidRDefault="00031CDE" w:rsidP="00B70464">
      <w:pPr>
        <w:rPr>
          <w:rFonts w:ascii="Calibri" w:hAnsi="Calibri" w:cs="Arial"/>
          <w:b/>
        </w:rPr>
      </w:pPr>
    </w:p>
    <w:p w14:paraId="3C7051CF" w14:textId="77777777" w:rsidR="00031CDE" w:rsidRDefault="00031CDE" w:rsidP="00B70464">
      <w:pPr>
        <w:rPr>
          <w:rFonts w:ascii="Calibri" w:hAnsi="Calibri" w:cs="Arial"/>
          <w:b/>
        </w:rPr>
      </w:pPr>
    </w:p>
    <w:p w14:paraId="4E144FC2" w14:textId="77777777" w:rsidR="00B70464" w:rsidRDefault="00B70464" w:rsidP="00B70464">
      <w:pPr>
        <w:rPr>
          <w:rFonts w:ascii="Arial" w:hAnsi="Arial" w:cs="Arial"/>
          <w:sz w:val="22"/>
          <w:szCs w:val="22"/>
        </w:rPr>
      </w:pPr>
    </w:p>
    <w:p w14:paraId="44195E92" w14:textId="1C4DDF3B" w:rsidR="00A80E6B" w:rsidRPr="0031008A" w:rsidRDefault="0031008A">
      <w:pPr>
        <w:pBdr>
          <w:bottom w:val="single" w:sz="12" w:space="1" w:color="auto"/>
        </w:pBdr>
        <w:rPr>
          <w:rFonts w:ascii="Arial" w:hAnsi="Arial" w:cs="Arial"/>
          <w:b/>
          <w:sz w:val="22"/>
          <w:szCs w:val="22"/>
        </w:rPr>
      </w:pPr>
      <w:r w:rsidRPr="0031008A">
        <w:rPr>
          <w:rFonts w:ascii="Arial" w:hAnsi="Arial" w:cs="Arial"/>
          <w:b/>
          <w:sz w:val="22"/>
          <w:szCs w:val="22"/>
        </w:rPr>
        <w:t>Note: All part questions worth more than 2 marks require working to obtain full marks.</w:t>
      </w:r>
    </w:p>
    <w:p w14:paraId="16D220F9" w14:textId="180D3D47" w:rsidR="00534653" w:rsidRDefault="00534653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634A233A" w14:textId="326E26C7" w:rsidR="00384C50" w:rsidRDefault="00CC6002" w:rsidP="00CC6002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 xml:space="preserve">Q1 </w:t>
      </w:r>
      <w:r w:rsidR="00AE3024">
        <w:rPr>
          <w:rFonts w:ascii="Arial" w:hAnsi="Arial" w:cs="Arial"/>
          <w:sz w:val="22"/>
          <w:szCs w:val="22"/>
        </w:rPr>
        <w:t>(3.1.6)</w:t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>(3 &amp; 3 = 6 marks)</w:t>
      </w:r>
    </w:p>
    <w:p w14:paraId="6FC511C5" w14:textId="5536C61D" w:rsidR="00CC6002" w:rsidRDefault="00CC6002" w:rsidP="00CC6002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</w:t>
      </w:r>
      <w:r w:rsidR="00900860">
        <w:rPr>
          <w:rFonts w:ascii="Arial" w:hAnsi="Arial" w:cs="Arial"/>
          <w:sz w:val="22"/>
          <w:szCs w:val="22"/>
        </w:rPr>
        <w:t xml:space="preserve">exact </w:t>
      </w:r>
      <w:r>
        <w:rPr>
          <w:rFonts w:ascii="Arial" w:hAnsi="Arial" w:cs="Arial"/>
          <w:sz w:val="22"/>
          <w:szCs w:val="22"/>
        </w:rPr>
        <w:t>gradient of each of the following at the given point. Show all working.</w:t>
      </w:r>
    </w:p>
    <w:p w14:paraId="6DD54D01" w14:textId="2B880143" w:rsidR="00CC6002" w:rsidRDefault="00CC6002" w:rsidP="00E73F4F">
      <w:pPr>
        <w:pStyle w:val="ListParagraph"/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 w:rsidRPr="00CC6002">
        <w:rPr>
          <w:rFonts w:ascii="Arial" w:hAnsi="Arial" w:cs="Arial"/>
          <w:position w:val="-10"/>
          <w:sz w:val="22"/>
          <w:szCs w:val="22"/>
        </w:rPr>
        <w:object w:dxaOrig="1040" w:dyaOrig="320" w14:anchorId="4EB4612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pt;height:16pt" o:ole="">
            <v:imagedata r:id="rId9" o:title=""/>
          </v:shape>
          <o:OLEObject Type="Embed" ProgID="Equation.DSMT4" ShapeID="_x0000_i1025" DrawAspect="Content" ObjectID="_1658307251" r:id="rId10"/>
        </w:object>
      </w:r>
      <w:r>
        <w:rPr>
          <w:rFonts w:ascii="Arial" w:hAnsi="Arial" w:cs="Arial"/>
          <w:sz w:val="22"/>
          <w:szCs w:val="22"/>
        </w:rPr>
        <w:t xml:space="preserve"> at the point </w:t>
      </w:r>
      <w:r w:rsidRPr="00CC6002">
        <w:rPr>
          <w:rFonts w:ascii="Arial" w:hAnsi="Arial" w:cs="Arial"/>
          <w:position w:val="-28"/>
          <w:sz w:val="22"/>
          <w:szCs w:val="22"/>
        </w:rPr>
        <w:object w:dxaOrig="840" w:dyaOrig="680" w14:anchorId="43DB7EA4">
          <v:shape id="_x0000_i1026" type="#_x0000_t75" style="width:42pt;height:34pt" o:ole="">
            <v:imagedata r:id="rId11" o:title=""/>
          </v:shape>
          <o:OLEObject Type="Embed" ProgID="Equation.DSMT4" ShapeID="_x0000_i1026" DrawAspect="Content" ObjectID="_1658307252" r:id="rId12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60587F" w:rsidRPr="00BD6CB4" w14:paraId="6B4E3350" w14:textId="77777777" w:rsidTr="00511F1E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F2B4DA2" w14:textId="77777777" w:rsidR="0060587F" w:rsidRPr="00323B31" w:rsidRDefault="0060587F" w:rsidP="00511F1E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60587F" w:rsidRPr="00BD6CB4" w14:paraId="39604371" w14:textId="77777777" w:rsidTr="00511F1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21380D2" w14:textId="42D99099" w:rsidR="0060587F" w:rsidRDefault="000626AF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0626AF">
              <w:rPr>
                <w:rFonts w:cs="Arial"/>
                <w:position w:val="-26"/>
                <w:szCs w:val="22"/>
                <w:lang w:val="en-US"/>
              </w:rPr>
              <w:object w:dxaOrig="1320" w:dyaOrig="639" w14:anchorId="51D0A703">
                <v:shape id="_x0000_i1027" type="#_x0000_t75" style="width:66pt;height:32pt" o:ole="">
                  <v:imagedata r:id="rId13" o:title=""/>
                </v:shape>
                <o:OLEObject Type="Embed" ProgID="Equation.DSMT4" ShapeID="_x0000_i1027" DrawAspect="Content" ObjectID="_1658307253" r:id="rId14"/>
              </w:object>
            </w:r>
            <w:r>
              <w:rPr>
                <w:rFonts w:cs="Arial"/>
                <w:szCs w:val="22"/>
                <w:lang w:val="en-US"/>
              </w:rPr>
              <w:t xml:space="preserve"> </w:t>
            </w:r>
          </w:p>
          <w:p w14:paraId="3141BC66" w14:textId="77777777" w:rsidR="0060587F" w:rsidRDefault="0060587F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1E5732A" w14:textId="77777777" w:rsidR="0060587F" w:rsidRDefault="0060587F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A7FF17F" w14:textId="77777777" w:rsidR="0060587F" w:rsidRPr="00BD6CB4" w:rsidRDefault="0060587F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60587F" w:rsidRPr="00BD6CB4" w14:paraId="7D31EEAF" w14:textId="77777777" w:rsidTr="00511F1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D0829A2" w14:textId="77777777" w:rsidR="0060587F" w:rsidRPr="00BD6CB4" w:rsidRDefault="0060587F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60587F" w:rsidRPr="00BD6CB4" w14:paraId="6F17B3AE" w14:textId="77777777" w:rsidTr="00511F1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F9EB0AC" w14:textId="32CD3183" w:rsidR="0060587F" w:rsidRPr="00BD6CB4" w:rsidRDefault="0060587F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0626AF">
              <w:t>diff</w:t>
            </w:r>
          </w:p>
          <w:p w14:paraId="05ECB57E" w14:textId="0D3646FD" w:rsidR="0060587F" w:rsidRPr="00BD6CB4" w:rsidRDefault="0060587F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0626AF">
              <w:t>subs x value</w:t>
            </w:r>
          </w:p>
          <w:p w14:paraId="64FB51C0" w14:textId="03F2D2A5" w:rsidR="0060587F" w:rsidRDefault="0060587F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0626AF">
              <w:t>obtains derivative</w:t>
            </w:r>
          </w:p>
          <w:p w14:paraId="187C2EAF" w14:textId="63FE3985" w:rsidR="0060587F" w:rsidRPr="00BD6CB4" w:rsidRDefault="0060587F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1BA5339F" w14:textId="414718F2" w:rsidR="00CC6002" w:rsidRDefault="00CC6002" w:rsidP="00CC6002">
      <w:pPr>
        <w:rPr>
          <w:rFonts w:ascii="Arial" w:hAnsi="Arial" w:cs="Arial"/>
          <w:sz w:val="22"/>
          <w:szCs w:val="22"/>
        </w:rPr>
      </w:pPr>
    </w:p>
    <w:p w14:paraId="5F94E616" w14:textId="6E4BCE0E" w:rsidR="00CC6002" w:rsidRDefault="00CC6002" w:rsidP="00CC6002">
      <w:pPr>
        <w:rPr>
          <w:rFonts w:ascii="Arial" w:hAnsi="Arial" w:cs="Arial"/>
          <w:sz w:val="22"/>
          <w:szCs w:val="22"/>
        </w:rPr>
      </w:pPr>
    </w:p>
    <w:p w14:paraId="6D2CD6C9" w14:textId="6C38C5D8" w:rsidR="00CC6002" w:rsidRDefault="00CC6002" w:rsidP="00CC6002">
      <w:pPr>
        <w:rPr>
          <w:rFonts w:ascii="Arial" w:hAnsi="Arial" w:cs="Arial"/>
          <w:sz w:val="22"/>
          <w:szCs w:val="22"/>
        </w:rPr>
      </w:pPr>
    </w:p>
    <w:p w14:paraId="590ACDCD" w14:textId="0E8625B1" w:rsidR="00CC6002" w:rsidRDefault="00CC6002" w:rsidP="00CC6002">
      <w:pPr>
        <w:rPr>
          <w:rFonts w:ascii="Arial" w:hAnsi="Arial" w:cs="Arial"/>
          <w:sz w:val="22"/>
          <w:szCs w:val="22"/>
        </w:rPr>
      </w:pPr>
    </w:p>
    <w:p w14:paraId="4B60A036" w14:textId="77777777" w:rsidR="00CC6002" w:rsidRPr="00CC6002" w:rsidRDefault="00CC6002" w:rsidP="00CC6002">
      <w:pPr>
        <w:rPr>
          <w:rFonts w:ascii="Arial" w:hAnsi="Arial" w:cs="Arial"/>
          <w:sz w:val="22"/>
          <w:szCs w:val="22"/>
        </w:rPr>
      </w:pPr>
    </w:p>
    <w:p w14:paraId="6A51DD35" w14:textId="44565544" w:rsidR="00CC6002" w:rsidRDefault="00CC6002" w:rsidP="00E73F4F">
      <w:pPr>
        <w:pStyle w:val="ListParagraph"/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 w:rsidRPr="00CC6002">
        <w:rPr>
          <w:rFonts w:ascii="Arial" w:hAnsi="Arial" w:cs="Arial"/>
          <w:position w:val="-10"/>
          <w:sz w:val="22"/>
          <w:szCs w:val="22"/>
        </w:rPr>
        <w:object w:dxaOrig="1160" w:dyaOrig="360" w14:anchorId="06399838">
          <v:shape id="_x0000_i1028" type="#_x0000_t75" style="width:58pt;height:18pt" o:ole="">
            <v:imagedata r:id="rId15" o:title=""/>
          </v:shape>
          <o:OLEObject Type="Embed" ProgID="Equation.DSMT4" ShapeID="_x0000_i1028" DrawAspect="Content" ObjectID="_1658307254" r:id="rId16"/>
        </w:object>
      </w:r>
      <w:r>
        <w:rPr>
          <w:rFonts w:ascii="Arial" w:hAnsi="Arial" w:cs="Arial"/>
          <w:sz w:val="22"/>
          <w:szCs w:val="22"/>
        </w:rPr>
        <w:t xml:space="preserve"> at the point </w:t>
      </w:r>
      <w:r w:rsidRPr="00CC6002">
        <w:rPr>
          <w:rFonts w:ascii="Arial" w:hAnsi="Arial" w:cs="Arial"/>
          <w:position w:val="-28"/>
          <w:sz w:val="22"/>
          <w:szCs w:val="22"/>
        </w:rPr>
        <w:object w:dxaOrig="859" w:dyaOrig="680" w14:anchorId="5262FAF4">
          <v:shape id="_x0000_i1029" type="#_x0000_t75" style="width:43pt;height:34pt" o:ole="">
            <v:imagedata r:id="rId17" o:title=""/>
          </v:shape>
          <o:OLEObject Type="Embed" ProgID="Equation.DSMT4" ShapeID="_x0000_i1029" DrawAspect="Content" ObjectID="_1658307255" r:id="rId18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3F11ED1E" w14:textId="059E3D5E" w:rsidR="00CC6002" w:rsidRDefault="00CC6002" w:rsidP="00CC6002">
      <w:pPr>
        <w:rPr>
          <w:rFonts w:ascii="Arial" w:hAnsi="Arial" w:cs="Arial"/>
          <w:sz w:val="22"/>
          <w:szCs w:val="22"/>
        </w:rPr>
      </w:pPr>
    </w:p>
    <w:p w14:paraId="22A503B6" w14:textId="2F8C1850" w:rsidR="00CC6002" w:rsidRDefault="00CC6002" w:rsidP="00CC6002">
      <w:pPr>
        <w:rPr>
          <w:rFonts w:ascii="Arial" w:hAnsi="Arial" w:cs="Arial"/>
          <w:sz w:val="22"/>
          <w:szCs w:val="22"/>
        </w:rPr>
      </w:pPr>
    </w:p>
    <w:p w14:paraId="2C8D7B92" w14:textId="4ACA66F5" w:rsidR="00CC6002" w:rsidRDefault="00CC6002" w:rsidP="00CC6002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60587F" w:rsidRPr="00BD6CB4" w14:paraId="0AA87703" w14:textId="77777777" w:rsidTr="00511F1E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8C5E328" w14:textId="77777777" w:rsidR="0060587F" w:rsidRPr="00323B31" w:rsidRDefault="0060587F" w:rsidP="00511F1E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60587F" w:rsidRPr="00BD6CB4" w14:paraId="5EE6493E" w14:textId="77777777" w:rsidTr="00511F1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BEA5CC4" w14:textId="71082F7A" w:rsidR="0060587F" w:rsidRDefault="00900860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900860">
              <w:rPr>
                <w:rFonts w:cs="Arial"/>
                <w:position w:val="-52"/>
                <w:szCs w:val="22"/>
                <w:lang w:val="en-US"/>
              </w:rPr>
              <w:object w:dxaOrig="2500" w:dyaOrig="1160" w14:anchorId="7803E197">
                <v:shape id="_x0000_i1030" type="#_x0000_t75" style="width:125pt;height:58pt" o:ole="">
                  <v:imagedata r:id="rId19" o:title=""/>
                </v:shape>
                <o:OLEObject Type="Embed" ProgID="Equation.DSMT4" ShapeID="_x0000_i1030" DrawAspect="Content" ObjectID="_1658307256" r:id="rId20"/>
              </w:object>
            </w:r>
            <w:r w:rsidR="000626AF">
              <w:rPr>
                <w:rFonts w:cs="Arial"/>
                <w:szCs w:val="22"/>
                <w:lang w:val="en-US"/>
              </w:rPr>
              <w:t xml:space="preserve"> </w:t>
            </w:r>
          </w:p>
          <w:p w14:paraId="3977BBDF" w14:textId="77777777" w:rsidR="0060587F" w:rsidRDefault="0060587F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16F1E32" w14:textId="77777777" w:rsidR="0060587F" w:rsidRPr="00BD6CB4" w:rsidRDefault="0060587F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60587F" w:rsidRPr="00BD6CB4" w14:paraId="39630442" w14:textId="77777777" w:rsidTr="00511F1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394AAA3" w14:textId="77777777" w:rsidR="0060587F" w:rsidRPr="00BD6CB4" w:rsidRDefault="0060587F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60587F" w:rsidRPr="00BD6CB4" w14:paraId="54A4E4F4" w14:textId="77777777" w:rsidTr="00511F1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C01B8B9" w14:textId="77777777" w:rsidR="00900860" w:rsidRPr="00BD6CB4" w:rsidRDefault="00900860" w:rsidP="0090086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>
              <w:t>diff</w:t>
            </w:r>
          </w:p>
          <w:p w14:paraId="09185B04" w14:textId="77777777" w:rsidR="00900860" w:rsidRPr="00BD6CB4" w:rsidRDefault="00900860" w:rsidP="0090086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>
              <w:t>subs x value</w:t>
            </w:r>
          </w:p>
          <w:p w14:paraId="066858B6" w14:textId="77777777" w:rsidR="00900860" w:rsidRDefault="00900860" w:rsidP="0090086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>
              <w:t>obtains derivative</w:t>
            </w:r>
          </w:p>
          <w:p w14:paraId="235D7D84" w14:textId="0D309646" w:rsidR="0060587F" w:rsidRPr="00BD6CB4" w:rsidRDefault="0060587F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51DC9374" w14:textId="1611A9CD" w:rsidR="00CC6002" w:rsidRDefault="00CC6002" w:rsidP="00CC6002">
      <w:pPr>
        <w:rPr>
          <w:rFonts w:ascii="Arial" w:hAnsi="Arial" w:cs="Arial"/>
          <w:sz w:val="22"/>
          <w:szCs w:val="22"/>
        </w:rPr>
      </w:pPr>
    </w:p>
    <w:p w14:paraId="3EABDD16" w14:textId="624D76FF" w:rsidR="00CC6002" w:rsidRDefault="00CC6002" w:rsidP="00CC6002">
      <w:pPr>
        <w:rPr>
          <w:rFonts w:ascii="Arial" w:hAnsi="Arial" w:cs="Arial"/>
          <w:sz w:val="22"/>
          <w:szCs w:val="22"/>
        </w:rPr>
      </w:pPr>
    </w:p>
    <w:p w14:paraId="50DB04F4" w14:textId="7D59E931" w:rsidR="00CC6002" w:rsidRDefault="00CC6002" w:rsidP="00CC6002">
      <w:pPr>
        <w:rPr>
          <w:rFonts w:ascii="Arial" w:hAnsi="Arial" w:cs="Arial"/>
          <w:sz w:val="22"/>
          <w:szCs w:val="22"/>
        </w:rPr>
      </w:pPr>
    </w:p>
    <w:p w14:paraId="7D53F3DC" w14:textId="6785211C" w:rsidR="00CC6002" w:rsidRDefault="00CC6002" w:rsidP="00CC6002">
      <w:pPr>
        <w:rPr>
          <w:rFonts w:ascii="Arial" w:hAnsi="Arial" w:cs="Arial"/>
          <w:sz w:val="22"/>
          <w:szCs w:val="22"/>
        </w:rPr>
      </w:pPr>
    </w:p>
    <w:p w14:paraId="79540BA1" w14:textId="284F253D" w:rsidR="00C6116E" w:rsidRDefault="00C6116E" w:rsidP="00CC6002">
      <w:pPr>
        <w:rPr>
          <w:rFonts w:ascii="Arial" w:hAnsi="Arial" w:cs="Arial"/>
          <w:sz w:val="22"/>
          <w:szCs w:val="22"/>
        </w:rPr>
      </w:pPr>
    </w:p>
    <w:p w14:paraId="7F545179" w14:textId="60C697A0" w:rsidR="00C6116E" w:rsidRDefault="00C6116E" w:rsidP="00CC6002">
      <w:pPr>
        <w:rPr>
          <w:rFonts w:ascii="Arial" w:hAnsi="Arial" w:cs="Arial"/>
          <w:sz w:val="22"/>
          <w:szCs w:val="22"/>
        </w:rPr>
      </w:pPr>
    </w:p>
    <w:p w14:paraId="3DB3BAF4" w14:textId="3317F6B6" w:rsidR="00C6116E" w:rsidRDefault="00C6116E" w:rsidP="00CC6002">
      <w:pPr>
        <w:rPr>
          <w:rFonts w:ascii="Arial" w:hAnsi="Arial" w:cs="Arial"/>
          <w:sz w:val="22"/>
          <w:szCs w:val="22"/>
        </w:rPr>
      </w:pPr>
    </w:p>
    <w:p w14:paraId="39607650" w14:textId="44A7BEDE" w:rsidR="00C6116E" w:rsidRDefault="00C6116E" w:rsidP="00CC6002">
      <w:pPr>
        <w:rPr>
          <w:rFonts w:ascii="Arial" w:hAnsi="Arial" w:cs="Arial"/>
          <w:sz w:val="22"/>
          <w:szCs w:val="22"/>
        </w:rPr>
      </w:pPr>
    </w:p>
    <w:p w14:paraId="72522263" w14:textId="53FE24B4" w:rsidR="00C6116E" w:rsidRDefault="00C6116E" w:rsidP="00CC6002">
      <w:pPr>
        <w:rPr>
          <w:rFonts w:ascii="Arial" w:hAnsi="Arial" w:cs="Arial"/>
          <w:sz w:val="22"/>
          <w:szCs w:val="22"/>
        </w:rPr>
      </w:pPr>
    </w:p>
    <w:p w14:paraId="57D2E73B" w14:textId="50FD941B" w:rsidR="00C6116E" w:rsidRDefault="00C6116E" w:rsidP="00CC6002">
      <w:pPr>
        <w:rPr>
          <w:rFonts w:ascii="Arial" w:hAnsi="Arial" w:cs="Arial"/>
          <w:sz w:val="22"/>
          <w:szCs w:val="22"/>
        </w:rPr>
      </w:pPr>
    </w:p>
    <w:p w14:paraId="2B27A933" w14:textId="2B92D7C1" w:rsidR="00C6116E" w:rsidRDefault="00C6116E" w:rsidP="00CC6002">
      <w:pPr>
        <w:rPr>
          <w:rFonts w:ascii="Arial" w:hAnsi="Arial" w:cs="Arial"/>
          <w:sz w:val="22"/>
          <w:szCs w:val="22"/>
        </w:rPr>
      </w:pPr>
    </w:p>
    <w:p w14:paraId="3B6BD2DE" w14:textId="32855AA0" w:rsidR="00C6116E" w:rsidRDefault="00C6116E" w:rsidP="00CC6002">
      <w:pPr>
        <w:rPr>
          <w:rFonts w:ascii="Arial" w:hAnsi="Arial" w:cs="Arial"/>
          <w:sz w:val="22"/>
          <w:szCs w:val="22"/>
        </w:rPr>
      </w:pPr>
    </w:p>
    <w:p w14:paraId="40F28D02" w14:textId="34185A3F" w:rsidR="00C6116E" w:rsidRDefault="00C6116E" w:rsidP="00CC6002">
      <w:pPr>
        <w:rPr>
          <w:rFonts w:ascii="Arial" w:hAnsi="Arial" w:cs="Arial"/>
          <w:sz w:val="22"/>
          <w:szCs w:val="22"/>
        </w:rPr>
      </w:pPr>
    </w:p>
    <w:p w14:paraId="254AF888" w14:textId="77777777" w:rsidR="00C6116E" w:rsidRDefault="00C6116E" w:rsidP="00CC6002">
      <w:pPr>
        <w:rPr>
          <w:rFonts w:ascii="Arial" w:hAnsi="Arial" w:cs="Arial"/>
          <w:sz w:val="22"/>
          <w:szCs w:val="22"/>
        </w:rPr>
      </w:pPr>
    </w:p>
    <w:p w14:paraId="79C358F1" w14:textId="563805A4" w:rsidR="00CC6002" w:rsidRDefault="00CC6002" w:rsidP="00CC6002">
      <w:pPr>
        <w:rPr>
          <w:rFonts w:ascii="Arial" w:hAnsi="Arial" w:cs="Arial"/>
          <w:sz w:val="22"/>
          <w:szCs w:val="22"/>
        </w:rPr>
      </w:pPr>
    </w:p>
    <w:p w14:paraId="3E3D5A97" w14:textId="2F78F027" w:rsidR="00CC6002" w:rsidRDefault="00CC6002" w:rsidP="00CC6002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 xml:space="preserve">Q2 </w:t>
      </w:r>
      <w:r w:rsidR="00AE3024">
        <w:rPr>
          <w:rFonts w:ascii="Arial" w:hAnsi="Arial" w:cs="Arial"/>
          <w:sz w:val="22"/>
          <w:szCs w:val="22"/>
        </w:rPr>
        <w:t>(3.1.6)</w:t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>(4 marks)</w:t>
      </w:r>
    </w:p>
    <w:p w14:paraId="03876044" w14:textId="3753368A" w:rsidR="00CC6002" w:rsidRDefault="00CC6002" w:rsidP="00CC6002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exact area shaded in the diagram below</w:t>
      </w:r>
      <w:r w:rsidR="00900860">
        <w:rPr>
          <w:rFonts w:ascii="Arial" w:hAnsi="Arial" w:cs="Arial"/>
          <w:sz w:val="22"/>
          <w:szCs w:val="22"/>
        </w:rPr>
        <w:t xml:space="preserve"> without the use of a </w:t>
      </w:r>
      <w:proofErr w:type="spellStart"/>
      <w:r w:rsidR="00900860">
        <w:rPr>
          <w:rFonts w:ascii="Arial" w:hAnsi="Arial" w:cs="Arial"/>
          <w:sz w:val="22"/>
          <w:szCs w:val="22"/>
        </w:rPr>
        <w:t>classpad</w:t>
      </w:r>
      <w:proofErr w:type="spellEnd"/>
      <w:r w:rsidR="00900860">
        <w:rPr>
          <w:rFonts w:ascii="Arial" w:hAnsi="Arial" w:cs="Arial"/>
          <w:sz w:val="22"/>
          <w:szCs w:val="22"/>
        </w:rPr>
        <w:t>.</w:t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60587F" w:rsidRPr="00BD6CB4" w14:paraId="1C3DF812" w14:textId="77777777" w:rsidTr="00511F1E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D540B2F" w14:textId="77777777" w:rsidR="0060587F" w:rsidRPr="00323B31" w:rsidRDefault="0060587F" w:rsidP="00511F1E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60587F" w:rsidRPr="00BD6CB4" w14:paraId="5C881A78" w14:textId="77777777" w:rsidTr="00511F1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06296E5" w14:textId="77777777" w:rsidR="0060587F" w:rsidRDefault="0060587F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1438631" w14:textId="4EDF4C76" w:rsidR="0060587F" w:rsidRDefault="00C6116E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C6116E">
              <w:rPr>
                <w:rFonts w:cs="Arial"/>
                <w:position w:val="-122"/>
                <w:szCs w:val="22"/>
                <w:lang w:val="en-US"/>
              </w:rPr>
              <w:object w:dxaOrig="2160" w:dyaOrig="3340" w14:anchorId="5CA4FEEF">
                <v:shape id="_x0000_i1031" type="#_x0000_t75" style="width:108pt;height:167pt" o:ole="">
                  <v:imagedata r:id="rId21" o:title=""/>
                </v:shape>
                <o:OLEObject Type="Embed" ProgID="Equation.DSMT4" ShapeID="_x0000_i1031" DrawAspect="Content" ObjectID="_1658307257" r:id="rId22"/>
              </w:object>
            </w:r>
            <w:r w:rsidR="00900860">
              <w:rPr>
                <w:rFonts w:cs="Arial"/>
                <w:szCs w:val="22"/>
                <w:lang w:val="en-US"/>
              </w:rPr>
              <w:t xml:space="preserve"> </w:t>
            </w:r>
          </w:p>
          <w:p w14:paraId="067FC5B8" w14:textId="77777777" w:rsidR="0060587F" w:rsidRDefault="0060587F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ED0D4FF" w14:textId="77777777" w:rsidR="0060587F" w:rsidRPr="00BD6CB4" w:rsidRDefault="0060587F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60587F" w:rsidRPr="00BD6CB4" w14:paraId="12D4A9CA" w14:textId="77777777" w:rsidTr="00511F1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C6C53B8" w14:textId="77777777" w:rsidR="0060587F" w:rsidRPr="00BD6CB4" w:rsidRDefault="0060587F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60587F" w:rsidRPr="00BD6CB4" w14:paraId="33A7FA28" w14:textId="77777777" w:rsidTr="00511F1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3826C40" w14:textId="2BC04BF0" w:rsidR="0060587F" w:rsidRPr="00BD6CB4" w:rsidRDefault="0060587F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C6116E">
              <w:t>sets up integral</w:t>
            </w:r>
          </w:p>
          <w:p w14:paraId="3D7F79C3" w14:textId="4014148A" w:rsidR="0060587F" w:rsidRPr="00BD6CB4" w:rsidRDefault="0060587F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C6116E">
              <w:t>uses correct limits</w:t>
            </w:r>
          </w:p>
          <w:p w14:paraId="5E6F159D" w14:textId="75DEE834" w:rsidR="0060587F" w:rsidRDefault="0060587F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C6116E">
              <w:t>shows antiderivatives</w:t>
            </w:r>
          </w:p>
          <w:p w14:paraId="669D17D3" w14:textId="2CCFB9DF" w:rsidR="0060587F" w:rsidRPr="00BD6CB4" w:rsidRDefault="0060587F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C6116E">
              <w:t>determines area</w:t>
            </w:r>
          </w:p>
        </w:tc>
      </w:tr>
    </w:tbl>
    <w:p w14:paraId="5600F216" w14:textId="77777777" w:rsidR="0060587F" w:rsidRDefault="0060587F" w:rsidP="00CC6002">
      <w:pPr>
        <w:rPr>
          <w:rFonts w:ascii="Arial" w:hAnsi="Arial" w:cs="Arial"/>
          <w:sz w:val="22"/>
          <w:szCs w:val="22"/>
        </w:rPr>
      </w:pPr>
    </w:p>
    <w:p w14:paraId="3A9B6CF3" w14:textId="24444087" w:rsidR="00CC6002" w:rsidRDefault="00CC6002" w:rsidP="00CC6002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object w:dxaOrig="5136" w:dyaOrig="4022" w14:anchorId="60C6D0FF">
          <v:shape id="_x0000_i1032" type="#_x0000_t75" style="width:257pt;height:201pt" o:ole="">
            <v:imagedata r:id="rId23" o:title=""/>
          </v:shape>
          <o:OLEObject Type="Embed" ProgID="FXDraw.Graphic" ShapeID="_x0000_i1032" DrawAspect="Content" ObjectID="_1658307258" r:id="rId24"/>
        </w:object>
      </w:r>
    </w:p>
    <w:p w14:paraId="696C3F73" w14:textId="78CB18C2" w:rsidR="00CC6002" w:rsidRDefault="00CC6002" w:rsidP="00CC6002">
      <w:pPr>
        <w:rPr>
          <w:rFonts w:ascii="Arial" w:hAnsi="Arial" w:cs="Arial"/>
          <w:sz w:val="22"/>
          <w:szCs w:val="22"/>
        </w:rPr>
      </w:pPr>
    </w:p>
    <w:p w14:paraId="2281BF97" w14:textId="669FDA19" w:rsidR="00CC6002" w:rsidRDefault="00CC6002" w:rsidP="00CC6002">
      <w:pPr>
        <w:rPr>
          <w:rFonts w:ascii="Arial" w:hAnsi="Arial" w:cs="Arial"/>
          <w:sz w:val="22"/>
          <w:szCs w:val="22"/>
        </w:rPr>
      </w:pPr>
    </w:p>
    <w:p w14:paraId="1D7ECD8C" w14:textId="24A02CE2" w:rsidR="00CC6002" w:rsidRDefault="00CC6002" w:rsidP="00CC6002">
      <w:pPr>
        <w:rPr>
          <w:rFonts w:ascii="Arial" w:hAnsi="Arial" w:cs="Arial"/>
          <w:sz w:val="22"/>
          <w:szCs w:val="22"/>
        </w:rPr>
      </w:pPr>
    </w:p>
    <w:p w14:paraId="2FE69658" w14:textId="3C22894F" w:rsidR="00CC6002" w:rsidRDefault="00CC6002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13FA5F4A" w14:textId="2B1FB4CD" w:rsidR="00CC6002" w:rsidRDefault="00CC6002" w:rsidP="00CC6002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 xml:space="preserve">Q3 </w:t>
      </w:r>
      <w:r w:rsidR="00AE3024">
        <w:rPr>
          <w:rFonts w:ascii="Arial" w:hAnsi="Arial" w:cs="Arial"/>
          <w:sz w:val="22"/>
          <w:szCs w:val="22"/>
        </w:rPr>
        <w:t>(3.1.6/3.1.10)</w:t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>(</w:t>
      </w:r>
      <w:r w:rsidR="00B07B40">
        <w:rPr>
          <w:rFonts w:ascii="Arial" w:hAnsi="Arial" w:cs="Arial"/>
          <w:sz w:val="22"/>
          <w:szCs w:val="22"/>
        </w:rPr>
        <w:t>3 &amp; 3 = 6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2FABB466" w14:textId="449C4186" w:rsidR="00B07B40" w:rsidRDefault="00B07B40" w:rsidP="00CC6002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triangle drawn below with angle </w:t>
      </w:r>
      <w:r w:rsidRPr="00B07B40">
        <w:rPr>
          <w:rFonts w:ascii="Arial" w:hAnsi="Arial" w:cs="Arial"/>
          <w:position w:val="-6"/>
          <w:sz w:val="22"/>
          <w:szCs w:val="22"/>
        </w:rPr>
        <w:object w:dxaOrig="200" w:dyaOrig="220" w14:anchorId="56C50C96">
          <v:shape id="_x0000_i1033" type="#_x0000_t75" style="width:10pt;height:11pt" o:ole="">
            <v:imagedata r:id="rId25" o:title=""/>
          </v:shape>
          <o:OLEObject Type="Embed" ProgID="Equation.DSMT4" ShapeID="_x0000_i1033" DrawAspect="Content" ObjectID="_1658307259" r:id="rId26"/>
        </w:object>
      </w:r>
      <w:r>
        <w:rPr>
          <w:rFonts w:ascii="Arial" w:hAnsi="Arial" w:cs="Arial"/>
          <w:sz w:val="22"/>
          <w:szCs w:val="22"/>
        </w:rPr>
        <w:t xml:space="preserve"> radians and fixed length sides 5 &amp; 3 cm. Let </w:t>
      </w:r>
      <w:r w:rsidRPr="00B07B40">
        <w:rPr>
          <w:rFonts w:ascii="Arial" w:hAnsi="Arial" w:cs="Arial"/>
          <w:position w:val="-4"/>
          <w:sz w:val="22"/>
          <w:szCs w:val="22"/>
        </w:rPr>
        <w:object w:dxaOrig="240" w:dyaOrig="260" w14:anchorId="598A5161">
          <v:shape id="_x0000_i1034" type="#_x0000_t75" style="width:12pt;height:13pt" o:ole="">
            <v:imagedata r:id="rId27" o:title=""/>
          </v:shape>
          <o:OLEObject Type="Embed" ProgID="Equation.DSMT4" ShapeID="_x0000_i1034" DrawAspect="Content" ObjectID="_1658307260" r:id="rId28"/>
        </w:object>
      </w:r>
      <w:r>
        <w:rPr>
          <w:rFonts w:ascii="Arial" w:hAnsi="Arial" w:cs="Arial"/>
          <w:sz w:val="22"/>
          <w:szCs w:val="22"/>
        </w:rPr>
        <w:t xml:space="preserve"> represent the area of the triangle in </w:t>
      </w:r>
      <w:r w:rsidRPr="00B07B40">
        <w:rPr>
          <w:rFonts w:ascii="Arial" w:hAnsi="Arial" w:cs="Arial"/>
          <w:position w:val="-6"/>
          <w:sz w:val="22"/>
          <w:szCs w:val="22"/>
        </w:rPr>
        <w:object w:dxaOrig="440" w:dyaOrig="320" w14:anchorId="7A89BEEF">
          <v:shape id="_x0000_i1035" type="#_x0000_t75" style="width:22pt;height:16pt" o:ole="">
            <v:imagedata r:id="rId29" o:title=""/>
          </v:shape>
          <o:OLEObject Type="Embed" ProgID="Equation.DSMT4" ShapeID="_x0000_i1035" DrawAspect="Content" ObjectID="_1658307261" r:id="rId30"/>
        </w:object>
      </w:r>
      <w:r>
        <w:rPr>
          <w:rFonts w:ascii="Arial" w:hAnsi="Arial" w:cs="Arial"/>
          <w:sz w:val="22"/>
          <w:szCs w:val="22"/>
        </w:rPr>
        <w:t>.</w:t>
      </w:r>
    </w:p>
    <w:p w14:paraId="574493B9" w14:textId="77777777" w:rsidR="00B07B40" w:rsidRDefault="00B07B40" w:rsidP="00CC6002">
      <w:pPr>
        <w:rPr>
          <w:rFonts w:ascii="Arial" w:hAnsi="Arial" w:cs="Arial"/>
          <w:sz w:val="22"/>
          <w:szCs w:val="22"/>
        </w:rPr>
      </w:pPr>
    </w:p>
    <w:p w14:paraId="508C02F5" w14:textId="7CE402A9" w:rsidR="00B07B40" w:rsidRDefault="00B07B40" w:rsidP="00CC6002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object w:dxaOrig="2889" w:dyaOrig="2889" w14:anchorId="333E6081">
          <v:shape id="_x0000_i1036" type="#_x0000_t75" style="width:144.5pt;height:144.5pt" o:ole="">
            <v:imagedata r:id="rId31" o:title=""/>
          </v:shape>
          <o:OLEObject Type="Embed" ProgID="FXDraw.Graphic" ShapeID="_x0000_i1036" DrawAspect="Content" ObjectID="_1658307262" r:id="rId32"/>
        </w:object>
      </w:r>
    </w:p>
    <w:p w14:paraId="52470128" w14:textId="1ABCF17B" w:rsidR="00B07B40" w:rsidRDefault="00B07B40" w:rsidP="00E73F4F">
      <w:pPr>
        <w:pStyle w:val="ListParagraph"/>
        <w:numPr>
          <w:ilvl w:val="0"/>
          <w:numId w:val="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</w:t>
      </w:r>
      <w:r w:rsidRPr="00B07B40">
        <w:rPr>
          <w:rFonts w:ascii="Arial" w:hAnsi="Arial" w:cs="Arial"/>
          <w:position w:val="-24"/>
          <w:sz w:val="22"/>
          <w:szCs w:val="22"/>
        </w:rPr>
        <w:object w:dxaOrig="380" w:dyaOrig="620" w14:anchorId="06FF63A4">
          <v:shape id="_x0000_i1037" type="#_x0000_t75" style="width:19pt;height:31pt" o:ole="">
            <v:imagedata r:id="rId33" o:title=""/>
          </v:shape>
          <o:OLEObject Type="Embed" ProgID="Equation.DSMT4" ShapeID="_x0000_i1037" DrawAspect="Content" ObjectID="_1658307263" r:id="rId34"/>
        </w:object>
      </w:r>
      <w:r>
        <w:rPr>
          <w:rFonts w:ascii="Arial" w:hAnsi="Arial" w:cs="Arial"/>
          <w:sz w:val="22"/>
          <w:szCs w:val="22"/>
        </w:rPr>
        <w:t xml:space="preserve"> when </w:t>
      </w:r>
      <w:r w:rsidRPr="00B07B40">
        <w:rPr>
          <w:rFonts w:ascii="Arial" w:hAnsi="Arial" w:cs="Arial"/>
          <w:position w:val="-24"/>
          <w:sz w:val="22"/>
          <w:szCs w:val="22"/>
        </w:rPr>
        <w:object w:dxaOrig="620" w:dyaOrig="620" w14:anchorId="2AD35981">
          <v:shape id="_x0000_i1038" type="#_x0000_t75" style="width:31pt;height:31pt" o:ole="">
            <v:imagedata r:id="rId35" o:title=""/>
          </v:shape>
          <o:OLEObject Type="Embed" ProgID="Equation.DSMT4" ShapeID="_x0000_i1038" DrawAspect="Content" ObjectID="_1658307264" r:id="rId36"/>
        </w:object>
      </w:r>
      <w:r>
        <w:rPr>
          <w:rFonts w:ascii="Arial" w:hAnsi="Arial" w:cs="Arial"/>
          <w:sz w:val="22"/>
          <w:szCs w:val="22"/>
        </w:rPr>
        <w:t>.</w:t>
      </w:r>
    </w:p>
    <w:p w14:paraId="5D88BF31" w14:textId="6C25F42C" w:rsidR="00B07B40" w:rsidRDefault="00B07B40" w:rsidP="00B07B40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60587F" w:rsidRPr="00BD6CB4" w14:paraId="2D61C4F8" w14:textId="77777777" w:rsidTr="00511F1E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45A75B0" w14:textId="77777777" w:rsidR="0060587F" w:rsidRPr="00323B31" w:rsidRDefault="0060587F" w:rsidP="00511F1E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60587F" w:rsidRPr="00BD6CB4" w14:paraId="16958E84" w14:textId="77777777" w:rsidTr="00511F1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ACE2461" w14:textId="5B8EC199" w:rsidR="0060587F" w:rsidRDefault="00C6116E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C6116E">
              <w:rPr>
                <w:rFonts w:cs="Arial"/>
                <w:position w:val="-96"/>
                <w:szCs w:val="22"/>
                <w:lang w:val="en-US"/>
              </w:rPr>
              <w:object w:dxaOrig="2240" w:dyaOrig="1980" w14:anchorId="32641B21">
                <v:shape id="_x0000_i1039" type="#_x0000_t75" style="width:112pt;height:99pt" o:ole="">
                  <v:imagedata r:id="rId37" o:title=""/>
                </v:shape>
                <o:OLEObject Type="Embed" ProgID="Equation.DSMT4" ShapeID="_x0000_i1039" DrawAspect="Content" ObjectID="_1658307265" r:id="rId38"/>
              </w:object>
            </w:r>
            <w:r>
              <w:rPr>
                <w:rFonts w:cs="Arial"/>
                <w:szCs w:val="22"/>
                <w:lang w:val="en-US"/>
              </w:rPr>
              <w:t xml:space="preserve"> </w:t>
            </w:r>
          </w:p>
          <w:p w14:paraId="71565F3F" w14:textId="77777777" w:rsidR="0060587F" w:rsidRDefault="0060587F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990F511" w14:textId="77777777" w:rsidR="0060587F" w:rsidRDefault="0060587F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9164658" w14:textId="77777777" w:rsidR="0060587F" w:rsidRPr="00BD6CB4" w:rsidRDefault="0060587F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60587F" w:rsidRPr="00BD6CB4" w14:paraId="5E6BC645" w14:textId="77777777" w:rsidTr="00511F1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2890AB0" w14:textId="77777777" w:rsidR="0060587F" w:rsidRPr="00BD6CB4" w:rsidRDefault="0060587F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60587F" w:rsidRPr="00BD6CB4" w14:paraId="2EBDBC56" w14:textId="77777777" w:rsidTr="00511F1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7A23815" w14:textId="4A910153" w:rsidR="0060587F" w:rsidRPr="00BD6CB4" w:rsidRDefault="0060587F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C6116E">
              <w:t>uses area formula</w:t>
            </w:r>
          </w:p>
          <w:p w14:paraId="554E6780" w14:textId="612D3C23" w:rsidR="0060587F" w:rsidRPr="00BD6CB4" w:rsidRDefault="0060587F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C6116E">
              <w:t>states derivative</w:t>
            </w:r>
          </w:p>
          <w:p w14:paraId="3BE58C97" w14:textId="2522AF73" w:rsidR="0060587F" w:rsidRDefault="0060587F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C6116E">
              <w:t xml:space="preserve">subs to find exact value or </w:t>
            </w:r>
            <w:proofErr w:type="spellStart"/>
            <w:r w:rsidR="00C6116E">
              <w:t>approx</w:t>
            </w:r>
            <w:proofErr w:type="spellEnd"/>
          </w:p>
          <w:p w14:paraId="704F56B1" w14:textId="0EA5F9DB" w:rsidR="0060587F" w:rsidRPr="00BD6CB4" w:rsidRDefault="0060587F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07152A35" w14:textId="5200EE39" w:rsidR="00B07B40" w:rsidRDefault="00B07B40" w:rsidP="00B07B40">
      <w:pPr>
        <w:rPr>
          <w:rFonts w:ascii="Arial" w:hAnsi="Arial" w:cs="Arial"/>
          <w:sz w:val="22"/>
          <w:szCs w:val="22"/>
        </w:rPr>
      </w:pPr>
    </w:p>
    <w:p w14:paraId="08BFD8AD" w14:textId="42E821C4" w:rsidR="00B07B40" w:rsidRDefault="00B07B40" w:rsidP="00B07B40">
      <w:pPr>
        <w:rPr>
          <w:rFonts w:ascii="Arial" w:hAnsi="Arial" w:cs="Arial"/>
          <w:sz w:val="22"/>
          <w:szCs w:val="22"/>
        </w:rPr>
      </w:pPr>
    </w:p>
    <w:p w14:paraId="5E642987" w14:textId="439A0B44" w:rsidR="00B07B40" w:rsidRDefault="00B07B40" w:rsidP="00B07B40">
      <w:pPr>
        <w:rPr>
          <w:rFonts w:ascii="Arial" w:hAnsi="Arial" w:cs="Arial"/>
          <w:sz w:val="22"/>
          <w:szCs w:val="22"/>
        </w:rPr>
      </w:pPr>
    </w:p>
    <w:p w14:paraId="07AF06C6" w14:textId="60A38FF4" w:rsidR="00B07B40" w:rsidRDefault="00B07B40" w:rsidP="00B07B40">
      <w:pPr>
        <w:rPr>
          <w:rFonts w:ascii="Arial" w:hAnsi="Arial" w:cs="Arial"/>
          <w:sz w:val="22"/>
          <w:szCs w:val="22"/>
        </w:rPr>
      </w:pPr>
    </w:p>
    <w:p w14:paraId="7DD65C0D" w14:textId="77777777" w:rsidR="00B07B40" w:rsidRPr="00B07B40" w:rsidRDefault="00B07B40" w:rsidP="00B07B40">
      <w:pPr>
        <w:rPr>
          <w:rFonts w:ascii="Arial" w:hAnsi="Arial" w:cs="Arial"/>
          <w:sz w:val="22"/>
          <w:szCs w:val="22"/>
        </w:rPr>
      </w:pPr>
    </w:p>
    <w:p w14:paraId="591B5F06" w14:textId="748A5849" w:rsidR="00B07B40" w:rsidRDefault="00B07B40" w:rsidP="00E73F4F">
      <w:pPr>
        <w:pStyle w:val="ListParagraph"/>
        <w:numPr>
          <w:ilvl w:val="0"/>
          <w:numId w:val="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Using the increments formula, determine the approximate change in the area when the angle changes from </w:t>
      </w:r>
      <w:r w:rsidRPr="00B07B40">
        <w:rPr>
          <w:rFonts w:ascii="Arial" w:hAnsi="Arial" w:cs="Arial"/>
          <w:position w:val="-24"/>
          <w:sz w:val="22"/>
          <w:szCs w:val="22"/>
        </w:rPr>
        <w:object w:dxaOrig="260" w:dyaOrig="620" w14:anchorId="0D4A8639">
          <v:shape id="_x0000_i1040" type="#_x0000_t75" style="width:13pt;height:31pt" o:ole="">
            <v:imagedata r:id="rId39" o:title=""/>
          </v:shape>
          <o:OLEObject Type="Embed" ProgID="Equation.DSMT4" ShapeID="_x0000_i1040" DrawAspect="Content" ObjectID="_1658307266" r:id="rId40"/>
        </w:object>
      </w:r>
      <w:r>
        <w:rPr>
          <w:rFonts w:ascii="Arial" w:hAnsi="Arial" w:cs="Arial"/>
          <w:sz w:val="22"/>
          <w:szCs w:val="22"/>
        </w:rPr>
        <w:t xml:space="preserve"> to </w:t>
      </w:r>
      <w:r w:rsidRPr="00B07B40">
        <w:rPr>
          <w:rFonts w:ascii="Arial" w:hAnsi="Arial" w:cs="Arial"/>
          <w:position w:val="-24"/>
          <w:sz w:val="22"/>
          <w:szCs w:val="22"/>
        </w:rPr>
        <w:object w:dxaOrig="880" w:dyaOrig="620" w14:anchorId="20713F00">
          <v:shape id="_x0000_i1041" type="#_x0000_t75" style="width:44pt;height:31pt" o:ole="">
            <v:imagedata r:id="rId41" o:title=""/>
          </v:shape>
          <o:OLEObject Type="Embed" ProgID="Equation.DSMT4" ShapeID="_x0000_i1041" DrawAspect="Content" ObjectID="_1658307267" r:id="rId42"/>
        </w:object>
      </w:r>
      <w:r>
        <w:rPr>
          <w:rFonts w:ascii="Arial" w:hAnsi="Arial" w:cs="Arial"/>
          <w:sz w:val="22"/>
          <w:szCs w:val="22"/>
        </w:rPr>
        <w:t xml:space="preserve"> radians.</w:t>
      </w:r>
    </w:p>
    <w:p w14:paraId="7A69F0D0" w14:textId="39C257AC" w:rsidR="00B66F8E" w:rsidRDefault="00B66F8E" w:rsidP="00B66F8E">
      <w:pPr>
        <w:rPr>
          <w:rFonts w:ascii="Arial" w:hAnsi="Arial" w:cs="Arial"/>
          <w:sz w:val="22"/>
          <w:szCs w:val="22"/>
        </w:rPr>
      </w:pPr>
    </w:p>
    <w:p w14:paraId="6FAA2F1C" w14:textId="6EDE25E7" w:rsidR="00B66F8E" w:rsidRDefault="00B66F8E" w:rsidP="00B66F8E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60587F" w:rsidRPr="00BD6CB4" w14:paraId="400E9033" w14:textId="77777777" w:rsidTr="00511F1E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8C887CC" w14:textId="77777777" w:rsidR="0060587F" w:rsidRPr="00323B31" w:rsidRDefault="0060587F" w:rsidP="00511F1E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60587F" w:rsidRPr="00BD6CB4" w14:paraId="24E57B50" w14:textId="77777777" w:rsidTr="00511F1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9BECE5F" w14:textId="2CE5BF63" w:rsidR="0060587F" w:rsidRDefault="007C7285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7C7285">
              <w:rPr>
                <w:rFonts w:cs="Arial"/>
                <w:position w:val="-62"/>
                <w:szCs w:val="22"/>
                <w:lang w:val="en-US"/>
              </w:rPr>
              <w:object w:dxaOrig="2299" w:dyaOrig="1359" w14:anchorId="0FC97A2D">
                <v:shape id="_x0000_i1042" type="#_x0000_t75" style="width:115pt;height:68pt" o:ole="">
                  <v:imagedata r:id="rId43" o:title=""/>
                </v:shape>
                <o:OLEObject Type="Embed" ProgID="Equation.DSMT4" ShapeID="_x0000_i1042" DrawAspect="Content" ObjectID="_1658307268" r:id="rId44"/>
              </w:object>
            </w:r>
            <w:r w:rsidR="00C6116E">
              <w:rPr>
                <w:rFonts w:cs="Arial"/>
                <w:szCs w:val="22"/>
                <w:lang w:val="en-US"/>
              </w:rPr>
              <w:t xml:space="preserve"> </w:t>
            </w:r>
          </w:p>
          <w:p w14:paraId="77FFBDD1" w14:textId="77777777" w:rsidR="0060587F" w:rsidRDefault="0060587F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921FAAE" w14:textId="77777777" w:rsidR="0060587F" w:rsidRDefault="0060587F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79AB384" w14:textId="77777777" w:rsidR="0060587F" w:rsidRPr="00BD6CB4" w:rsidRDefault="0060587F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60587F" w:rsidRPr="00BD6CB4" w14:paraId="4943DFA1" w14:textId="77777777" w:rsidTr="00511F1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2B873EC" w14:textId="77777777" w:rsidR="0060587F" w:rsidRPr="00BD6CB4" w:rsidRDefault="0060587F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lastRenderedPageBreak/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60587F" w:rsidRPr="00BD6CB4" w14:paraId="2E35869B" w14:textId="77777777" w:rsidTr="00511F1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BE6F47C" w14:textId="2C5D90CB" w:rsidR="0060587F" w:rsidRPr="00BD6CB4" w:rsidRDefault="0060587F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7C7285">
              <w:t>uses increments formula</w:t>
            </w:r>
          </w:p>
          <w:p w14:paraId="763E2072" w14:textId="09676B31" w:rsidR="0060587F" w:rsidRPr="00BD6CB4" w:rsidRDefault="0060587F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7C7285">
              <w:t>subs correct values</w:t>
            </w:r>
          </w:p>
          <w:p w14:paraId="486FA8BB" w14:textId="2D876C2A" w:rsidR="0060587F" w:rsidRDefault="0060587F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7C7285">
              <w:t>determines approx. change</w:t>
            </w:r>
          </w:p>
          <w:p w14:paraId="7EA8D663" w14:textId="04EC13B5" w:rsidR="0060587F" w:rsidRPr="00BD6CB4" w:rsidRDefault="0060587F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5B60FBF0" w14:textId="32AE0B1E" w:rsidR="00B66F8E" w:rsidRDefault="00B66F8E" w:rsidP="00B66F8E">
      <w:pPr>
        <w:rPr>
          <w:rFonts w:ascii="Arial" w:hAnsi="Arial" w:cs="Arial"/>
          <w:sz w:val="22"/>
          <w:szCs w:val="22"/>
        </w:rPr>
      </w:pPr>
    </w:p>
    <w:p w14:paraId="59ED4B13" w14:textId="7F65F52F" w:rsidR="00B66F8E" w:rsidRDefault="00B66F8E" w:rsidP="00B66F8E">
      <w:pPr>
        <w:rPr>
          <w:rFonts w:ascii="Arial" w:hAnsi="Arial" w:cs="Arial"/>
          <w:sz w:val="22"/>
          <w:szCs w:val="22"/>
        </w:rPr>
      </w:pPr>
    </w:p>
    <w:p w14:paraId="057C11C0" w14:textId="03C1A807" w:rsidR="00B66F8E" w:rsidRDefault="00B66F8E" w:rsidP="00B66F8E">
      <w:pPr>
        <w:rPr>
          <w:rFonts w:ascii="Arial" w:hAnsi="Arial" w:cs="Arial"/>
          <w:sz w:val="22"/>
          <w:szCs w:val="22"/>
        </w:rPr>
      </w:pPr>
    </w:p>
    <w:p w14:paraId="3757CDA4" w14:textId="3E78CFCA" w:rsidR="00B66F8E" w:rsidRDefault="00B66F8E" w:rsidP="00B66F8E">
      <w:pPr>
        <w:rPr>
          <w:rFonts w:ascii="Arial" w:hAnsi="Arial" w:cs="Arial"/>
          <w:sz w:val="22"/>
          <w:szCs w:val="22"/>
        </w:rPr>
      </w:pPr>
    </w:p>
    <w:p w14:paraId="3BC84F9A" w14:textId="0EA28AE9" w:rsidR="00B66F8E" w:rsidRDefault="00B66F8E" w:rsidP="00B66F8E">
      <w:pPr>
        <w:rPr>
          <w:rFonts w:ascii="Arial" w:hAnsi="Arial" w:cs="Arial"/>
          <w:sz w:val="22"/>
          <w:szCs w:val="22"/>
        </w:rPr>
      </w:pPr>
    </w:p>
    <w:p w14:paraId="0CB7B675" w14:textId="1D6BFD0F" w:rsidR="00B66F8E" w:rsidRDefault="00B66F8E" w:rsidP="00B66F8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Q4 </w:t>
      </w:r>
      <w:r w:rsidR="00AE3024">
        <w:rPr>
          <w:rFonts w:ascii="Arial" w:hAnsi="Arial" w:cs="Arial"/>
          <w:sz w:val="22"/>
          <w:szCs w:val="22"/>
        </w:rPr>
        <w:t>(3.3.1)</w:t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>(4 marks)</w:t>
      </w:r>
    </w:p>
    <w:p w14:paraId="152F94FA" w14:textId="7A8DD985" w:rsidR="00B66F8E" w:rsidRDefault="00B66F8E" w:rsidP="00B66F8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he expected value of the discrete probability distribution,</w:t>
      </w:r>
      <w:r w:rsidRPr="00B66F8E">
        <w:rPr>
          <w:rFonts w:ascii="Arial" w:hAnsi="Arial" w:cs="Arial"/>
          <w:position w:val="-4"/>
          <w:sz w:val="22"/>
          <w:szCs w:val="22"/>
        </w:rPr>
        <w:object w:dxaOrig="279" w:dyaOrig="260" w14:anchorId="52ACF1F5">
          <v:shape id="_x0000_i1043" type="#_x0000_t75" style="width:14pt;height:13pt" o:ole="">
            <v:imagedata r:id="rId45" o:title=""/>
          </v:shape>
          <o:OLEObject Type="Embed" ProgID="Equation.DSMT4" ShapeID="_x0000_i1043" DrawAspect="Content" ObjectID="_1658307269" r:id="rId46"/>
        </w:object>
      </w:r>
      <w:r>
        <w:rPr>
          <w:rFonts w:ascii="Arial" w:hAnsi="Arial" w:cs="Arial"/>
          <w:sz w:val="22"/>
          <w:szCs w:val="22"/>
        </w:rPr>
        <w:t xml:space="preserve"> given below, is </w:t>
      </w:r>
      <w:r w:rsidRPr="00B66F8E">
        <w:rPr>
          <w:rFonts w:ascii="Arial" w:hAnsi="Arial" w:cs="Arial"/>
          <w:position w:val="-24"/>
          <w:sz w:val="22"/>
          <w:szCs w:val="22"/>
        </w:rPr>
        <w:object w:dxaOrig="360" w:dyaOrig="620" w14:anchorId="59A560E3">
          <v:shape id="_x0000_i1044" type="#_x0000_t75" style="width:18pt;height:31pt" o:ole="">
            <v:imagedata r:id="rId47" o:title=""/>
          </v:shape>
          <o:OLEObject Type="Embed" ProgID="Equation.DSMT4" ShapeID="_x0000_i1044" DrawAspect="Content" ObjectID="_1658307270" r:id="rId48"/>
        </w:object>
      </w:r>
      <w:r>
        <w:rPr>
          <w:rFonts w:ascii="Arial" w:hAnsi="Arial" w:cs="Arial"/>
          <w:sz w:val="22"/>
          <w:szCs w:val="22"/>
        </w:rPr>
        <w:t xml:space="preserve">. Determine the values of the constants </w:t>
      </w:r>
      <w:r w:rsidRPr="00B66F8E">
        <w:rPr>
          <w:rFonts w:ascii="Arial" w:hAnsi="Arial" w:cs="Arial"/>
          <w:position w:val="-10"/>
          <w:sz w:val="22"/>
          <w:szCs w:val="22"/>
        </w:rPr>
        <w:object w:dxaOrig="620" w:dyaOrig="320" w14:anchorId="73ED9ADD">
          <v:shape id="_x0000_i1045" type="#_x0000_t75" style="width:31pt;height:16pt" o:ole="">
            <v:imagedata r:id="rId49" o:title=""/>
          </v:shape>
          <o:OLEObject Type="Embed" ProgID="Equation.DSMT4" ShapeID="_x0000_i1045" DrawAspect="Content" ObjectID="_1658307271" r:id="rId50"/>
        </w:object>
      </w:r>
      <w:r>
        <w:rPr>
          <w:rFonts w:ascii="Arial" w:hAnsi="Arial" w:cs="Arial"/>
          <w:sz w:val="22"/>
          <w:szCs w:val="22"/>
        </w:rPr>
        <w:t xml:space="preserve"> and the variance of </w:t>
      </w:r>
      <w:r w:rsidRPr="00B66F8E">
        <w:rPr>
          <w:rFonts w:ascii="Arial" w:hAnsi="Arial" w:cs="Arial"/>
          <w:position w:val="-4"/>
          <w:sz w:val="22"/>
          <w:szCs w:val="22"/>
        </w:rPr>
        <w:object w:dxaOrig="279" w:dyaOrig="260" w14:anchorId="33FA1B93">
          <v:shape id="_x0000_i1046" type="#_x0000_t75" style="width:14pt;height:13pt" o:ole="">
            <v:imagedata r:id="rId51" o:title=""/>
          </v:shape>
          <o:OLEObject Type="Embed" ProgID="Equation.DSMT4" ShapeID="_x0000_i1046" DrawAspect="Content" ObjectID="_1658307272" r:id="rId52"/>
        </w:object>
      </w:r>
      <w:r w:rsidR="00511F1E">
        <w:rPr>
          <w:rFonts w:ascii="Arial" w:hAnsi="Arial" w:cs="Arial"/>
          <w:sz w:val="22"/>
          <w:szCs w:val="22"/>
        </w:rPr>
        <w:t xml:space="preserve"> to 3 decimal place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61"/>
        <w:gridCol w:w="1661"/>
        <w:gridCol w:w="1661"/>
        <w:gridCol w:w="1661"/>
        <w:gridCol w:w="1662"/>
        <w:gridCol w:w="1662"/>
      </w:tblGrid>
      <w:tr w:rsidR="00B66F8E" w14:paraId="670A064E" w14:textId="77777777" w:rsidTr="00B66F8E">
        <w:tc>
          <w:tcPr>
            <w:tcW w:w="1661" w:type="dxa"/>
          </w:tcPr>
          <w:p w14:paraId="7B8FCEDC" w14:textId="6F9B10D6" w:rsidR="00B66F8E" w:rsidRDefault="00B66F8E" w:rsidP="00B66F8E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66F8E">
              <w:rPr>
                <w:rFonts w:ascii="Arial" w:hAnsi="Arial" w:cs="Arial"/>
                <w:position w:val="-6"/>
                <w:sz w:val="22"/>
                <w:szCs w:val="22"/>
              </w:rPr>
              <w:object w:dxaOrig="200" w:dyaOrig="220" w14:anchorId="3D6B64AD">
                <v:shape id="_x0000_i1047" type="#_x0000_t75" style="width:10pt;height:11pt" o:ole="">
                  <v:imagedata r:id="rId53" o:title=""/>
                </v:shape>
                <o:OLEObject Type="Embed" ProgID="Equation.DSMT4" ShapeID="_x0000_i1047" DrawAspect="Content" ObjectID="_1658307273" r:id="rId54"/>
              </w:object>
            </w:r>
          </w:p>
        </w:tc>
        <w:tc>
          <w:tcPr>
            <w:tcW w:w="1661" w:type="dxa"/>
          </w:tcPr>
          <w:p w14:paraId="56FFC2F5" w14:textId="3F87DCAA" w:rsidR="00B66F8E" w:rsidRDefault="00B66F8E" w:rsidP="00B66F8E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1</w:t>
            </w:r>
          </w:p>
        </w:tc>
        <w:tc>
          <w:tcPr>
            <w:tcW w:w="1661" w:type="dxa"/>
          </w:tcPr>
          <w:p w14:paraId="2CE726B8" w14:textId="5A2938DA" w:rsidR="00B66F8E" w:rsidRDefault="00B66F8E" w:rsidP="00B66F8E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2</w:t>
            </w:r>
          </w:p>
        </w:tc>
        <w:tc>
          <w:tcPr>
            <w:tcW w:w="1661" w:type="dxa"/>
          </w:tcPr>
          <w:p w14:paraId="3AC52208" w14:textId="7A76EDE4" w:rsidR="00B66F8E" w:rsidRDefault="00B66F8E" w:rsidP="00B66F8E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3</w:t>
            </w:r>
          </w:p>
        </w:tc>
        <w:tc>
          <w:tcPr>
            <w:tcW w:w="1662" w:type="dxa"/>
          </w:tcPr>
          <w:p w14:paraId="37B767CC" w14:textId="17AEF246" w:rsidR="00B66F8E" w:rsidRDefault="00B66F8E" w:rsidP="00B66F8E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4</w:t>
            </w:r>
          </w:p>
        </w:tc>
        <w:tc>
          <w:tcPr>
            <w:tcW w:w="1662" w:type="dxa"/>
          </w:tcPr>
          <w:p w14:paraId="1215BD40" w14:textId="2D9115F6" w:rsidR="00B66F8E" w:rsidRDefault="00B66F8E" w:rsidP="00B66F8E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5</w:t>
            </w:r>
          </w:p>
        </w:tc>
      </w:tr>
      <w:tr w:rsidR="00B66F8E" w14:paraId="2C70605B" w14:textId="77777777" w:rsidTr="00B66F8E">
        <w:tc>
          <w:tcPr>
            <w:tcW w:w="1661" w:type="dxa"/>
          </w:tcPr>
          <w:p w14:paraId="06A0D82C" w14:textId="2AE1E1F3" w:rsidR="00B66F8E" w:rsidRDefault="00B66F8E" w:rsidP="00B66F8E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66F8E">
              <w:rPr>
                <w:rFonts w:ascii="Arial" w:hAnsi="Arial" w:cs="Arial"/>
                <w:position w:val="-14"/>
                <w:sz w:val="22"/>
                <w:szCs w:val="22"/>
              </w:rPr>
              <w:object w:dxaOrig="1020" w:dyaOrig="400" w14:anchorId="14855F8E">
                <v:shape id="_x0000_i1048" type="#_x0000_t75" style="width:51pt;height:20pt" o:ole="">
                  <v:imagedata r:id="rId55" o:title=""/>
                </v:shape>
                <o:OLEObject Type="Embed" ProgID="Equation.DSMT4" ShapeID="_x0000_i1048" DrawAspect="Content" ObjectID="_1658307274" r:id="rId56"/>
              </w:object>
            </w:r>
          </w:p>
        </w:tc>
        <w:tc>
          <w:tcPr>
            <w:tcW w:w="1661" w:type="dxa"/>
          </w:tcPr>
          <w:p w14:paraId="6391D0CC" w14:textId="4A9354C0" w:rsidR="00B66F8E" w:rsidRDefault="00B66F8E" w:rsidP="00B66F8E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0.1</w:t>
            </w:r>
          </w:p>
        </w:tc>
        <w:tc>
          <w:tcPr>
            <w:tcW w:w="1661" w:type="dxa"/>
          </w:tcPr>
          <w:p w14:paraId="6C040084" w14:textId="24099EB6" w:rsidR="00B66F8E" w:rsidRDefault="00B66F8E" w:rsidP="00B66F8E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P</w:t>
            </w:r>
          </w:p>
        </w:tc>
        <w:tc>
          <w:tcPr>
            <w:tcW w:w="1661" w:type="dxa"/>
          </w:tcPr>
          <w:p w14:paraId="7094C30F" w14:textId="553F8094" w:rsidR="00B66F8E" w:rsidRDefault="00B66F8E" w:rsidP="00B66F8E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0.1</w:t>
            </w:r>
          </w:p>
        </w:tc>
        <w:tc>
          <w:tcPr>
            <w:tcW w:w="1662" w:type="dxa"/>
          </w:tcPr>
          <w:p w14:paraId="160C0113" w14:textId="00349997" w:rsidR="00B66F8E" w:rsidRDefault="00B66F8E" w:rsidP="00B66F8E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q</w:t>
            </w:r>
          </w:p>
        </w:tc>
        <w:tc>
          <w:tcPr>
            <w:tcW w:w="1662" w:type="dxa"/>
          </w:tcPr>
          <w:p w14:paraId="6591FBA9" w14:textId="017138C2" w:rsidR="00B66F8E" w:rsidRDefault="00B66F8E" w:rsidP="00B66F8E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0.3</w:t>
            </w:r>
          </w:p>
        </w:tc>
      </w:tr>
    </w:tbl>
    <w:p w14:paraId="2946D177" w14:textId="7420FB31" w:rsidR="00B66F8E" w:rsidRDefault="00B66F8E" w:rsidP="00B66F8E">
      <w:pPr>
        <w:rPr>
          <w:rFonts w:ascii="Arial" w:hAnsi="Arial" w:cs="Arial"/>
          <w:sz w:val="22"/>
          <w:szCs w:val="22"/>
        </w:rPr>
      </w:pPr>
    </w:p>
    <w:p w14:paraId="30516FED" w14:textId="3F3FAAF1" w:rsidR="00B66F8E" w:rsidRDefault="00B66F8E" w:rsidP="00B66F8E">
      <w:pPr>
        <w:rPr>
          <w:rFonts w:ascii="Arial" w:hAnsi="Arial" w:cs="Arial"/>
          <w:sz w:val="22"/>
          <w:szCs w:val="22"/>
        </w:rPr>
      </w:pPr>
    </w:p>
    <w:p w14:paraId="088DC336" w14:textId="4186920F" w:rsidR="00B66F8E" w:rsidRDefault="00B66F8E" w:rsidP="00B66F8E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60587F" w:rsidRPr="00BD6CB4" w14:paraId="626FED6B" w14:textId="77777777" w:rsidTr="00511F1E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403D785" w14:textId="77777777" w:rsidR="0060587F" w:rsidRPr="00323B31" w:rsidRDefault="0060587F" w:rsidP="00511F1E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60587F" w:rsidRPr="00BD6CB4" w14:paraId="52394E80" w14:textId="77777777" w:rsidTr="00511F1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AF4157B" w14:textId="00D6442D" w:rsidR="0060587F" w:rsidRDefault="005B52D2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5B52D2">
              <w:rPr>
                <w:rFonts w:cs="Arial"/>
                <w:position w:val="-42"/>
                <w:szCs w:val="22"/>
                <w:lang w:val="en-US"/>
              </w:rPr>
              <w:object w:dxaOrig="2780" w:dyaOrig="960" w14:anchorId="1C6FE875">
                <v:shape id="_x0000_i1049" type="#_x0000_t75" style="width:139pt;height:48pt" o:ole="">
                  <v:imagedata r:id="rId57" o:title=""/>
                </v:shape>
                <o:OLEObject Type="Embed" ProgID="Equation.DSMT4" ShapeID="_x0000_i1049" DrawAspect="Content" ObjectID="_1658307275" r:id="rId58"/>
              </w:object>
            </w:r>
            <w:r>
              <w:rPr>
                <w:rFonts w:cs="Arial"/>
                <w:szCs w:val="22"/>
                <w:lang w:val="en-US"/>
              </w:rPr>
              <w:t xml:space="preserve"> </w:t>
            </w:r>
          </w:p>
          <w:p w14:paraId="370214BE" w14:textId="6653C3EC" w:rsidR="005B52D2" w:rsidRDefault="005B52D2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3690316A" wp14:editId="7439D5B4">
                  <wp:extent cx="4610100" cy="188595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59"/>
                          <a:srcRect t="13316" b="61809"/>
                          <a:stretch/>
                        </pic:blipFill>
                        <pic:spPr bwMode="auto">
                          <a:xfrm>
                            <a:off x="0" y="0"/>
                            <a:ext cx="4610100" cy="18859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00E91A4E" w14:textId="77777777" w:rsidR="0060587F" w:rsidRDefault="0060587F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9A2D750" w14:textId="52335B99" w:rsidR="0060587F" w:rsidRDefault="00511F1E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>Variance =1.655</w:t>
            </w:r>
          </w:p>
          <w:p w14:paraId="472ADBA6" w14:textId="77777777" w:rsidR="0060587F" w:rsidRPr="00BD6CB4" w:rsidRDefault="0060587F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60587F" w:rsidRPr="00BD6CB4" w14:paraId="48164F0B" w14:textId="77777777" w:rsidTr="00511F1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B8568E7" w14:textId="77777777" w:rsidR="0060587F" w:rsidRPr="00BD6CB4" w:rsidRDefault="0060587F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60587F" w:rsidRPr="00BD6CB4" w14:paraId="40C19BE4" w14:textId="77777777" w:rsidTr="00511F1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AE32CD8" w14:textId="0AE7F18F" w:rsidR="0060587F" w:rsidRPr="00BD6CB4" w:rsidRDefault="0060587F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="00DA79CC">
              <w:t>states one equation with p &amp; q</w:t>
            </w:r>
            <w:r w:rsidRPr="00BD6CB4">
              <w:t xml:space="preserve"> </w:t>
            </w:r>
          </w:p>
          <w:p w14:paraId="183C17C3" w14:textId="50364203" w:rsidR="0060587F" w:rsidRPr="00BD6CB4" w:rsidRDefault="0060587F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DA79CC">
              <w:t xml:space="preserve">states second equation with </w:t>
            </w:r>
            <w:proofErr w:type="spellStart"/>
            <w:r w:rsidR="00DA79CC">
              <w:t>p&amp;q</w:t>
            </w:r>
            <w:proofErr w:type="spellEnd"/>
          </w:p>
          <w:p w14:paraId="54685DA5" w14:textId="53D05932" w:rsidR="0060587F" w:rsidRDefault="0060587F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DA79CC">
              <w:t xml:space="preserve">solves for </w:t>
            </w:r>
            <w:proofErr w:type="spellStart"/>
            <w:r w:rsidR="00DA79CC">
              <w:t>p&amp;q</w:t>
            </w:r>
            <w:proofErr w:type="spellEnd"/>
          </w:p>
          <w:p w14:paraId="42DD598F" w14:textId="59A4F642" w:rsidR="0060587F" w:rsidRPr="00BD6CB4" w:rsidRDefault="0060587F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DA79CC">
              <w:t xml:space="preserve">states variance to 3 </w:t>
            </w:r>
            <w:proofErr w:type="spellStart"/>
            <w:r w:rsidR="00DA79CC">
              <w:t>dp</w:t>
            </w:r>
            <w:proofErr w:type="spellEnd"/>
          </w:p>
        </w:tc>
      </w:tr>
    </w:tbl>
    <w:p w14:paraId="629E2011" w14:textId="6741051D" w:rsidR="00B66F8E" w:rsidRDefault="00B66F8E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446E1AAD" w14:textId="4EBB054D" w:rsidR="00B66F8E" w:rsidRDefault="00B66F8E" w:rsidP="00B66F8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 xml:space="preserve">Q5 </w:t>
      </w:r>
      <w:r w:rsidR="00AE3024">
        <w:rPr>
          <w:rFonts w:ascii="Arial" w:hAnsi="Arial" w:cs="Arial"/>
          <w:sz w:val="22"/>
          <w:szCs w:val="22"/>
        </w:rPr>
        <w:t>(3.3.13)</w:t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>(</w:t>
      </w:r>
      <w:r w:rsidR="00C01E11">
        <w:rPr>
          <w:rFonts w:ascii="Arial" w:hAnsi="Arial" w:cs="Arial"/>
          <w:sz w:val="22"/>
          <w:szCs w:val="22"/>
        </w:rPr>
        <w:t>3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7AA18D32" w14:textId="2FA48BE8" w:rsidR="00C01E11" w:rsidRDefault="00C01E11" w:rsidP="00B66F8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A binomial distribution has a mean of 6 and a standard deviation pf 1.9. Determine the values of </w:t>
      </w:r>
      <w:r w:rsidRPr="00C01E11">
        <w:rPr>
          <w:rFonts w:ascii="Arial" w:hAnsi="Arial" w:cs="Arial"/>
          <w:position w:val="-10"/>
          <w:sz w:val="22"/>
          <w:szCs w:val="22"/>
        </w:rPr>
        <w:object w:dxaOrig="620" w:dyaOrig="320" w14:anchorId="26879C4E">
          <v:shape id="_x0000_i1050" type="#_x0000_t75" style="width:31pt;height:16pt" o:ole="">
            <v:imagedata r:id="rId60" o:title=""/>
          </v:shape>
          <o:OLEObject Type="Embed" ProgID="Equation.DSMT4" ShapeID="_x0000_i1050" DrawAspect="Content" ObjectID="_1658307276" r:id="rId61"/>
        </w:object>
      </w:r>
      <w:r>
        <w:rPr>
          <w:rFonts w:ascii="Arial" w:hAnsi="Arial" w:cs="Arial"/>
          <w:sz w:val="22"/>
          <w:szCs w:val="22"/>
        </w:rPr>
        <w:t>, the number of trials and the probability of a success.</w:t>
      </w:r>
    </w:p>
    <w:p w14:paraId="5697FE40" w14:textId="2001B538" w:rsidR="00C01E11" w:rsidRDefault="00C01E11" w:rsidP="00B66F8E">
      <w:pPr>
        <w:rPr>
          <w:rFonts w:ascii="Arial" w:hAnsi="Arial" w:cs="Arial"/>
          <w:sz w:val="22"/>
          <w:szCs w:val="22"/>
        </w:rPr>
      </w:pPr>
    </w:p>
    <w:p w14:paraId="7C91E242" w14:textId="03A1F1AB" w:rsidR="00C01E11" w:rsidRDefault="00C01E11" w:rsidP="00B66F8E">
      <w:pPr>
        <w:rPr>
          <w:rFonts w:ascii="Arial" w:hAnsi="Arial" w:cs="Arial"/>
          <w:sz w:val="22"/>
          <w:szCs w:val="22"/>
        </w:rPr>
      </w:pPr>
    </w:p>
    <w:p w14:paraId="76C0F1FA" w14:textId="63100140" w:rsidR="00C01E11" w:rsidRDefault="00C01E11" w:rsidP="00B66F8E">
      <w:pPr>
        <w:rPr>
          <w:rFonts w:ascii="Arial" w:hAnsi="Arial" w:cs="Arial"/>
          <w:sz w:val="22"/>
          <w:szCs w:val="22"/>
        </w:rPr>
      </w:pPr>
    </w:p>
    <w:p w14:paraId="780CD0C9" w14:textId="1EB29560" w:rsidR="00C01E11" w:rsidRDefault="00C01E11" w:rsidP="00B66F8E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60587F" w:rsidRPr="00BD6CB4" w14:paraId="03307D30" w14:textId="77777777" w:rsidTr="00511F1E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75D591C" w14:textId="77777777" w:rsidR="0060587F" w:rsidRPr="00323B31" w:rsidRDefault="0060587F" w:rsidP="00511F1E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60587F" w:rsidRPr="00BD6CB4" w14:paraId="201419E9" w14:textId="77777777" w:rsidTr="00511F1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63F5122" w14:textId="77777777" w:rsidR="0060587F" w:rsidRDefault="0060587F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618761E" w14:textId="77777777" w:rsidR="0060587F" w:rsidRDefault="0060587F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B6A8243" w14:textId="6667F775" w:rsidR="0060587F" w:rsidRPr="00BD6CB4" w:rsidRDefault="00D07002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3D8D41FC" wp14:editId="24C4BBC3">
                  <wp:extent cx="5340350" cy="88265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62"/>
                          <a:srcRect t="22291" b="50528"/>
                          <a:stretch/>
                        </pic:blipFill>
                        <pic:spPr bwMode="auto">
                          <a:xfrm>
                            <a:off x="0" y="0"/>
                            <a:ext cx="5340350" cy="8826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07002" w:rsidRPr="00BD6CB4" w14:paraId="59D339C7" w14:textId="77777777" w:rsidTr="00511F1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1937E28" w14:textId="77777777" w:rsidR="00D07002" w:rsidRDefault="00D07002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73CFD6E" w14:textId="4D9998AC" w:rsidR="00D07002" w:rsidRDefault="00D07002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>n = 15 &amp; p=0.4</w:t>
            </w:r>
          </w:p>
        </w:tc>
      </w:tr>
      <w:tr w:rsidR="0060587F" w:rsidRPr="00BD6CB4" w14:paraId="3C8CA139" w14:textId="77777777" w:rsidTr="00511F1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E32C3C1" w14:textId="77777777" w:rsidR="0060587F" w:rsidRPr="00BD6CB4" w:rsidRDefault="0060587F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60587F" w:rsidRPr="00BD6CB4" w14:paraId="4BF62C58" w14:textId="77777777" w:rsidTr="00511F1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A11E6F0" w14:textId="55184C87" w:rsidR="0060587F" w:rsidRPr="00BD6CB4" w:rsidRDefault="0060587F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D07002">
              <w:t>states two equations for n and p</w:t>
            </w:r>
          </w:p>
          <w:p w14:paraId="1BD58039" w14:textId="69733A0C" w:rsidR="0060587F" w:rsidRPr="00BD6CB4" w:rsidRDefault="0060587F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D07002">
              <w:t>solves approx. values</w:t>
            </w:r>
          </w:p>
          <w:p w14:paraId="68A4C812" w14:textId="781589E4" w:rsidR="0060587F" w:rsidRDefault="0060587F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D07002">
              <w:t>rounds n to an integer</w:t>
            </w:r>
          </w:p>
          <w:p w14:paraId="149C51AE" w14:textId="1882CF09" w:rsidR="0060587F" w:rsidRPr="00BD6CB4" w:rsidRDefault="0060587F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0EEFB714" w14:textId="1D4F35E9" w:rsidR="00C01E11" w:rsidRDefault="00C01E11" w:rsidP="00B66F8E">
      <w:pPr>
        <w:rPr>
          <w:rFonts w:ascii="Arial" w:hAnsi="Arial" w:cs="Arial"/>
          <w:sz w:val="22"/>
          <w:szCs w:val="22"/>
        </w:rPr>
      </w:pPr>
    </w:p>
    <w:p w14:paraId="02D3F59A" w14:textId="10CA7C16" w:rsidR="00C01E11" w:rsidRDefault="00C01E11" w:rsidP="00B66F8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Q6 </w:t>
      </w:r>
      <w:r w:rsidR="00AE3024">
        <w:rPr>
          <w:rFonts w:ascii="Arial" w:hAnsi="Arial" w:cs="Arial"/>
          <w:sz w:val="22"/>
          <w:szCs w:val="22"/>
        </w:rPr>
        <w:t>(3.3.7)</w:t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>(4 marks)</w:t>
      </w:r>
    </w:p>
    <w:p w14:paraId="05EEA935" w14:textId="44ECB04F" w:rsidR="00C01E11" w:rsidRDefault="00C01E11" w:rsidP="00B66F8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A teacher needs to scale the results of her class by first multiplying be a constant and then adding a second constant. The original mean was 72 with a standard deviation of 21, the teacher needs the scaled results to have a mean of 60 and a standard deviation of 15. Determine the values of </w:t>
      </w:r>
      <w:r w:rsidRPr="00C01E11">
        <w:rPr>
          <w:rFonts w:ascii="Arial" w:hAnsi="Arial" w:cs="Arial"/>
          <w:position w:val="-6"/>
          <w:sz w:val="22"/>
          <w:szCs w:val="22"/>
        </w:rPr>
        <w:object w:dxaOrig="580" w:dyaOrig="279" w14:anchorId="3C12DC59">
          <v:shape id="_x0000_i1051" type="#_x0000_t75" style="width:29pt;height:14pt" o:ole="">
            <v:imagedata r:id="rId63" o:title=""/>
          </v:shape>
          <o:OLEObject Type="Embed" ProgID="Equation.DSMT4" ShapeID="_x0000_i1051" DrawAspect="Content" ObjectID="_1658307277" r:id="rId64"/>
        </w:object>
      </w:r>
      <w:r>
        <w:rPr>
          <w:rFonts w:ascii="Arial" w:hAnsi="Arial" w:cs="Arial"/>
          <w:sz w:val="22"/>
          <w:szCs w:val="22"/>
        </w:rPr>
        <w:t>.</w:t>
      </w:r>
    </w:p>
    <w:p w14:paraId="4734A8A1" w14:textId="4A3611D6" w:rsidR="00205015" w:rsidRDefault="00205015" w:rsidP="00B66F8E">
      <w:pPr>
        <w:rPr>
          <w:rFonts w:ascii="Arial" w:hAnsi="Arial" w:cs="Arial"/>
          <w:sz w:val="22"/>
          <w:szCs w:val="22"/>
        </w:rPr>
      </w:pPr>
    </w:p>
    <w:p w14:paraId="1757276B" w14:textId="05900433" w:rsidR="00205015" w:rsidRDefault="00205015" w:rsidP="00B66F8E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60587F" w:rsidRPr="00BD6CB4" w14:paraId="778DDF38" w14:textId="77777777" w:rsidTr="00511F1E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1370A2B" w14:textId="77777777" w:rsidR="0060587F" w:rsidRPr="00323B31" w:rsidRDefault="0060587F" w:rsidP="00511F1E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60587F" w:rsidRPr="00BD6CB4" w14:paraId="6671CB05" w14:textId="77777777" w:rsidTr="00511F1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8B9721D" w14:textId="39D4BAE0" w:rsidR="0060587F" w:rsidRDefault="00204198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3111F51F" wp14:editId="44671CD5">
                  <wp:extent cx="3688080" cy="2743200"/>
                  <wp:effectExtent l="0" t="0" r="762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65"/>
                          <a:srcRect b="54774"/>
                          <a:stretch/>
                        </pic:blipFill>
                        <pic:spPr bwMode="auto">
                          <a:xfrm>
                            <a:off x="0" y="0"/>
                            <a:ext cx="3689950" cy="274459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641DCDEC" w14:textId="77777777" w:rsidR="0060587F" w:rsidRPr="00BD6CB4" w:rsidRDefault="0060587F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60587F" w:rsidRPr="00BD6CB4" w14:paraId="6039BAB2" w14:textId="77777777" w:rsidTr="00511F1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6867B6C" w14:textId="77777777" w:rsidR="0060587F" w:rsidRPr="00BD6CB4" w:rsidRDefault="0060587F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60587F" w:rsidRPr="00BD6CB4" w14:paraId="2BDE7852" w14:textId="77777777" w:rsidTr="00511F1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1BC1E0D" w14:textId="653560D7" w:rsidR="0060587F" w:rsidRPr="00BD6CB4" w:rsidRDefault="0060587F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204198">
              <w:t>states one equation with constant</w:t>
            </w:r>
          </w:p>
          <w:p w14:paraId="48D994F7" w14:textId="5B737FDF" w:rsidR="0060587F" w:rsidRPr="00BD6CB4" w:rsidRDefault="0060587F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204198">
              <w:t>states two equations with constants</w:t>
            </w:r>
          </w:p>
          <w:p w14:paraId="5E34A311" w14:textId="758490CB" w:rsidR="0060587F" w:rsidRDefault="0060587F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204198">
              <w:t>solves for one constant</w:t>
            </w:r>
          </w:p>
          <w:p w14:paraId="2460AD20" w14:textId="3DF5030C" w:rsidR="0060587F" w:rsidRPr="00BD6CB4" w:rsidRDefault="0060587F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204198">
              <w:t>solves for second constant</w:t>
            </w:r>
          </w:p>
        </w:tc>
      </w:tr>
    </w:tbl>
    <w:p w14:paraId="2ED9E668" w14:textId="7B82B04F" w:rsidR="00205015" w:rsidRDefault="00205015" w:rsidP="00204198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  <w:r>
        <w:rPr>
          <w:rFonts w:ascii="Arial" w:hAnsi="Arial" w:cs="Arial"/>
          <w:sz w:val="22"/>
          <w:szCs w:val="22"/>
        </w:rPr>
        <w:lastRenderedPageBreak/>
        <w:t xml:space="preserve">Q7 </w:t>
      </w:r>
      <w:r w:rsidR="00AE3024">
        <w:rPr>
          <w:rFonts w:ascii="Arial" w:hAnsi="Arial" w:cs="Arial"/>
          <w:sz w:val="22"/>
          <w:szCs w:val="22"/>
        </w:rPr>
        <w:t>(4.1.11)</w:t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>(3 &amp; 3 = 6 marks)</w:t>
      </w:r>
    </w:p>
    <w:p w14:paraId="584EED88" w14:textId="21D2DAAD" w:rsidR="00205015" w:rsidRDefault="00205015" w:rsidP="00B66F8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displacement of a car moving in straight line is given by </w:t>
      </w:r>
      <w:r w:rsidRPr="00205015">
        <w:rPr>
          <w:rFonts w:ascii="Arial" w:hAnsi="Arial" w:cs="Arial"/>
          <w:position w:val="-14"/>
          <w:sz w:val="22"/>
          <w:szCs w:val="22"/>
        </w:rPr>
        <w:object w:dxaOrig="460" w:dyaOrig="400" w14:anchorId="46928406">
          <v:shape id="_x0000_i1052" type="#_x0000_t75" style="width:23pt;height:20pt" o:ole="">
            <v:imagedata r:id="rId66" o:title=""/>
          </v:shape>
          <o:OLEObject Type="Embed" ProgID="Equation.DSMT4" ShapeID="_x0000_i1052" DrawAspect="Content" ObjectID="_1658307278" r:id="rId67"/>
        </w:object>
      </w:r>
      <w:r>
        <w:rPr>
          <w:rFonts w:ascii="Arial" w:hAnsi="Arial" w:cs="Arial"/>
          <w:sz w:val="22"/>
          <w:szCs w:val="22"/>
        </w:rPr>
        <w:t xml:space="preserve"> km at </w:t>
      </w:r>
      <w:r w:rsidRPr="00205015">
        <w:rPr>
          <w:rFonts w:ascii="Arial" w:hAnsi="Arial" w:cs="Arial"/>
          <w:position w:val="-6"/>
          <w:sz w:val="22"/>
          <w:szCs w:val="22"/>
        </w:rPr>
        <w:object w:dxaOrig="139" w:dyaOrig="240" w14:anchorId="6FCABC71">
          <v:shape id="_x0000_i1053" type="#_x0000_t75" style="width:7pt;height:12pt" o:ole="">
            <v:imagedata r:id="rId68" o:title=""/>
          </v:shape>
          <o:OLEObject Type="Embed" ProgID="Equation.DSMT4" ShapeID="_x0000_i1053" DrawAspect="Content" ObjectID="_1658307279" r:id="rId69"/>
        </w:object>
      </w:r>
      <w:r>
        <w:rPr>
          <w:rFonts w:ascii="Arial" w:hAnsi="Arial" w:cs="Arial"/>
          <w:sz w:val="22"/>
          <w:szCs w:val="22"/>
        </w:rPr>
        <w:t xml:space="preserve"> hours, where </w:t>
      </w:r>
      <w:r w:rsidRPr="00205015">
        <w:rPr>
          <w:rFonts w:ascii="Arial" w:hAnsi="Arial" w:cs="Arial"/>
          <w:position w:val="-14"/>
          <w:sz w:val="22"/>
          <w:szCs w:val="22"/>
        </w:rPr>
        <w:object w:dxaOrig="2000" w:dyaOrig="400" w14:anchorId="1D7E8AB2">
          <v:shape id="_x0000_i1054" type="#_x0000_t75" style="width:100pt;height:20pt" o:ole="">
            <v:imagedata r:id="rId70" o:title=""/>
          </v:shape>
          <o:OLEObject Type="Embed" ProgID="Equation.DSMT4" ShapeID="_x0000_i1054" DrawAspect="Content" ObjectID="_1658307280" r:id="rId71"/>
        </w:object>
      </w:r>
      <w:r>
        <w:rPr>
          <w:rFonts w:ascii="Arial" w:hAnsi="Arial" w:cs="Arial"/>
          <w:sz w:val="22"/>
          <w:szCs w:val="22"/>
        </w:rPr>
        <w:t>.</w:t>
      </w:r>
    </w:p>
    <w:p w14:paraId="311BE3A2" w14:textId="15F88DF4" w:rsidR="00205015" w:rsidRDefault="00205015" w:rsidP="00B66F8E">
      <w:pPr>
        <w:rPr>
          <w:rFonts w:ascii="Arial" w:hAnsi="Arial" w:cs="Arial"/>
          <w:sz w:val="22"/>
          <w:szCs w:val="22"/>
        </w:rPr>
      </w:pPr>
    </w:p>
    <w:p w14:paraId="7B6A83C8" w14:textId="7AB916FC" w:rsidR="00205015" w:rsidRDefault="00205015" w:rsidP="00B66F8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following questions require full working and answers only given by the </w:t>
      </w:r>
      <w:proofErr w:type="spellStart"/>
      <w:r>
        <w:rPr>
          <w:rFonts w:ascii="Arial" w:hAnsi="Arial" w:cs="Arial"/>
          <w:sz w:val="22"/>
          <w:szCs w:val="22"/>
        </w:rPr>
        <w:t>classpad</w:t>
      </w:r>
      <w:proofErr w:type="spellEnd"/>
      <w:r>
        <w:rPr>
          <w:rFonts w:ascii="Arial" w:hAnsi="Arial" w:cs="Arial"/>
          <w:sz w:val="22"/>
          <w:szCs w:val="22"/>
        </w:rPr>
        <w:t xml:space="preserve"> will not receive full marks.</w:t>
      </w:r>
    </w:p>
    <w:p w14:paraId="29B3C8A5" w14:textId="71252899" w:rsidR="00205015" w:rsidRDefault="00205015" w:rsidP="00B66F8E">
      <w:pPr>
        <w:rPr>
          <w:rFonts w:ascii="Arial" w:hAnsi="Arial" w:cs="Arial"/>
          <w:sz w:val="22"/>
          <w:szCs w:val="22"/>
        </w:rPr>
      </w:pPr>
    </w:p>
    <w:p w14:paraId="39935A70" w14:textId="2C305DE8" w:rsidR="00205015" w:rsidRDefault="00205015" w:rsidP="00E73F4F">
      <w:pPr>
        <w:pStyle w:val="ListParagraph"/>
        <w:numPr>
          <w:ilvl w:val="0"/>
          <w:numId w:val="3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velocity at </w:t>
      </w:r>
      <w:r w:rsidRPr="00205015">
        <w:rPr>
          <w:rFonts w:ascii="Arial" w:hAnsi="Arial" w:cs="Arial"/>
          <w:position w:val="-6"/>
          <w:sz w:val="22"/>
          <w:szCs w:val="22"/>
        </w:rPr>
        <w:object w:dxaOrig="680" w:dyaOrig="279" w14:anchorId="24A7E473">
          <v:shape id="_x0000_i1055" type="#_x0000_t75" style="width:34pt;height:14pt" o:ole="">
            <v:imagedata r:id="rId72" o:title=""/>
          </v:shape>
          <o:OLEObject Type="Embed" ProgID="Equation.DSMT4" ShapeID="_x0000_i1055" DrawAspect="Content" ObjectID="_1658307281" r:id="rId73"/>
        </w:object>
      </w:r>
      <w:r>
        <w:rPr>
          <w:rFonts w:ascii="Arial" w:hAnsi="Arial" w:cs="Arial"/>
          <w:sz w:val="22"/>
          <w:szCs w:val="22"/>
        </w:rPr>
        <w:t xml:space="preserve"> hours.</w:t>
      </w:r>
    </w:p>
    <w:p w14:paraId="568F6013" w14:textId="3919BBC1" w:rsidR="00205015" w:rsidRDefault="00205015" w:rsidP="00205015">
      <w:pPr>
        <w:rPr>
          <w:rFonts w:ascii="Arial" w:hAnsi="Arial" w:cs="Arial"/>
          <w:sz w:val="22"/>
          <w:szCs w:val="22"/>
        </w:rPr>
      </w:pPr>
    </w:p>
    <w:p w14:paraId="2B44B52E" w14:textId="05E765EE" w:rsidR="00205015" w:rsidRDefault="00205015" w:rsidP="00205015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60587F" w:rsidRPr="00BD6CB4" w14:paraId="08B67299" w14:textId="77777777" w:rsidTr="00511F1E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5F5FB4C" w14:textId="77777777" w:rsidR="0060587F" w:rsidRPr="00323B31" w:rsidRDefault="0060587F" w:rsidP="00511F1E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60587F" w:rsidRPr="00BD6CB4" w14:paraId="7FCE3DCB" w14:textId="77777777" w:rsidTr="00511F1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A56FED8" w14:textId="57FEC8B8" w:rsidR="0060587F" w:rsidRDefault="00204198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204198">
              <w:rPr>
                <w:rFonts w:cs="Arial"/>
                <w:position w:val="-60"/>
                <w:szCs w:val="22"/>
                <w:lang w:val="en-US"/>
              </w:rPr>
              <w:object w:dxaOrig="2120" w:dyaOrig="1320" w14:anchorId="7A008147">
                <v:shape id="_x0000_i1056" type="#_x0000_t75" style="width:106pt;height:66pt" o:ole="">
                  <v:imagedata r:id="rId74" o:title=""/>
                </v:shape>
                <o:OLEObject Type="Embed" ProgID="Equation.DSMT4" ShapeID="_x0000_i1056" DrawAspect="Content" ObjectID="_1658307282" r:id="rId75"/>
              </w:object>
            </w:r>
            <w:r>
              <w:rPr>
                <w:rFonts w:cs="Arial"/>
                <w:szCs w:val="22"/>
                <w:lang w:val="en-US"/>
              </w:rPr>
              <w:t xml:space="preserve"> </w:t>
            </w:r>
          </w:p>
          <w:p w14:paraId="567B8533" w14:textId="77777777" w:rsidR="0060587F" w:rsidRDefault="0060587F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BB1E279" w14:textId="77777777" w:rsidR="0060587F" w:rsidRDefault="0060587F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24A19D7" w14:textId="77777777" w:rsidR="0060587F" w:rsidRPr="00BD6CB4" w:rsidRDefault="0060587F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60587F" w:rsidRPr="00BD6CB4" w14:paraId="0BE3F39D" w14:textId="77777777" w:rsidTr="00511F1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6259C25" w14:textId="77777777" w:rsidR="0060587F" w:rsidRPr="00BD6CB4" w:rsidRDefault="0060587F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60587F" w:rsidRPr="00BD6CB4" w14:paraId="64F155B5" w14:textId="77777777" w:rsidTr="00511F1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3057C0B" w14:textId="1A3AC7D1" w:rsidR="0060587F" w:rsidRPr="00BD6CB4" w:rsidRDefault="0060587F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EA3C05">
              <w:t>uses product rule</w:t>
            </w:r>
          </w:p>
          <w:p w14:paraId="447479B4" w14:textId="418519F0" w:rsidR="0060587F" w:rsidRPr="00BD6CB4" w:rsidRDefault="0060587F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EA3C05">
              <w:t xml:space="preserve">diff </w:t>
            </w:r>
            <w:proofErr w:type="spellStart"/>
            <w:r w:rsidR="00EA3C05">
              <w:t>log</w:t>
            </w:r>
            <w:proofErr w:type="spellEnd"/>
            <w:r w:rsidR="00EA3C05">
              <w:t xml:space="preserve"> term</w:t>
            </w:r>
          </w:p>
          <w:p w14:paraId="436DC1B6" w14:textId="5FD1247D" w:rsidR="0060587F" w:rsidRDefault="0060587F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EA3C05">
              <w:t>obtains speed</w:t>
            </w:r>
          </w:p>
          <w:p w14:paraId="64AD3C5B" w14:textId="37AB3FF7" w:rsidR="0060587F" w:rsidRPr="00BD6CB4" w:rsidRDefault="0060587F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193E0220" w14:textId="7AE454F9" w:rsidR="00205015" w:rsidRDefault="00205015" w:rsidP="00205015">
      <w:pPr>
        <w:rPr>
          <w:rFonts w:ascii="Arial" w:hAnsi="Arial" w:cs="Arial"/>
          <w:sz w:val="22"/>
          <w:szCs w:val="22"/>
        </w:rPr>
      </w:pPr>
    </w:p>
    <w:p w14:paraId="249CBC03" w14:textId="2BE573C4" w:rsidR="00205015" w:rsidRDefault="00205015" w:rsidP="00205015">
      <w:pPr>
        <w:rPr>
          <w:rFonts w:ascii="Arial" w:hAnsi="Arial" w:cs="Arial"/>
          <w:sz w:val="22"/>
          <w:szCs w:val="22"/>
        </w:rPr>
      </w:pPr>
    </w:p>
    <w:p w14:paraId="1C96F448" w14:textId="66262BF8" w:rsidR="00205015" w:rsidRDefault="00205015" w:rsidP="00205015">
      <w:pPr>
        <w:rPr>
          <w:rFonts w:ascii="Arial" w:hAnsi="Arial" w:cs="Arial"/>
          <w:sz w:val="22"/>
          <w:szCs w:val="22"/>
        </w:rPr>
      </w:pPr>
    </w:p>
    <w:p w14:paraId="6171C3AD" w14:textId="77777777" w:rsidR="00205015" w:rsidRPr="00205015" w:rsidRDefault="00205015" w:rsidP="00205015">
      <w:pPr>
        <w:rPr>
          <w:rFonts w:ascii="Arial" w:hAnsi="Arial" w:cs="Arial"/>
          <w:sz w:val="22"/>
          <w:szCs w:val="22"/>
        </w:rPr>
      </w:pPr>
    </w:p>
    <w:p w14:paraId="7A3C58A4" w14:textId="646CA3FB" w:rsidR="00205015" w:rsidRDefault="00205015" w:rsidP="00E73F4F">
      <w:pPr>
        <w:pStyle w:val="ListParagraph"/>
        <w:numPr>
          <w:ilvl w:val="0"/>
          <w:numId w:val="3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time that the acceleration will be 0.2 </w:t>
      </w:r>
      <w:r w:rsidRPr="00205015">
        <w:rPr>
          <w:rFonts w:ascii="Arial" w:hAnsi="Arial" w:cs="Arial"/>
          <w:position w:val="-6"/>
          <w:sz w:val="22"/>
          <w:szCs w:val="22"/>
        </w:rPr>
        <w:object w:dxaOrig="720" w:dyaOrig="320" w14:anchorId="3F5D192F">
          <v:shape id="_x0000_i1057" type="#_x0000_t75" style="width:36pt;height:16pt" o:ole="">
            <v:imagedata r:id="rId76" o:title=""/>
          </v:shape>
          <o:OLEObject Type="Embed" ProgID="Equation.DSMT4" ShapeID="_x0000_i1057" DrawAspect="Content" ObjectID="_1658307283" r:id="rId77"/>
        </w:object>
      </w:r>
      <w:r>
        <w:rPr>
          <w:rFonts w:ascii="Arial" w:hAnsi="Arial" w:cs="Arial"/>
          <w:sz w:val="22"/>
          <w:szCs w:val="22"/>
        </w:rPr>
        <w:t>.</w:t>
      </w:r>
    </w:p>
    <w:p w14:paraId="36DBAFBF" w14:textId="0111A65B" w:rsidR="00205015" w:rsidRDefault="00205015" w:rsidP="00205015">
      <w:pPr>
        <w:rPr>
          <w:rFonts w:ascii="Arial" w:hAnsi="Arial" w:cs="Arial"/>
          <w:sz w:val="22"/>
          <w:szCs w:val="22"/>
        </w:rPr>
      </w:pPr>
    </w:p>
    <w:p w14:paraId="1D27B1CD" w14:textId="16DCB68E" w:rsidR="00205015" w:rsidRDefault="00205015" w:rsidP="00205015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60587F" w:rsidRPr="00BD6CB4" w14:paraId="2AD53892" w14:textId="77777777" w:rsidTr="00511F1E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162EAC3" w14:textId="77777777" w:rsidR="0060587F" w:rsidRPr="00323B31" w:rsidRDefault="0060587F" w:rsidP="00511F1E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60587F" w:rsidRPr="00BD6CB4" w14:paraId="336DF226" w14:textId="77777777" w:rsidTr="00511F1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74F2C93" w14:textId="5C4D26DC" w:rsidR="0060587F" w:rsidRPr="00BD6CB4" w:rsidRDefault="00EA3C05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EA3C05">
              <w:rPr>
                <w:rFonts w:cs="Arial"/>
                <w:position w:val="-78"/>
                <w:szCs w:val="22"/>
                <w:lang w:val="en-US"/>
              </w:rPr>
              <w:object w:dxaOrig="3159" w:dyaOrig="1680" w14:anchorId="553659EF">
                <v:shape id="_x0000_i1058" type="#_x0000_t75" style="width:158pt;height:84pt" o:ole="">
                  <v:imagedata r:id="rId78" o:title=""/>
                </v:shape>
                <o:OLEObject Type="Embed" ProgID="Equation.DSMT4" ShapeID="_x0000_i1058" DrawAspect="Content" ObjectID="_1658307284" r:id="rId79"/>
              </w:object>
            </w:r>
            <w:r>
              <w:rPr>
                <w:rFonts w:cs="Arial"/>
                <w:szCs w:val="22"/>
                <w:lang w:val="en-US"/>
              </w:rPr>
              <w:t xml:space="preserve"> </w:t>
            </w:r>
          </w:p>
        </w:tc>
      </w:tr>
      <w:tr w:rsidR="0060587F" w:rsidRPr="00BD6CB4" w14:paraId="49732FCA" w14:textId="77777777" w:rsidTr="00511F1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BEF6144" w14:textId="77777777" w:rsidR="0060587F" w:rsidRPr="00BD6CB4" w:rsidRDefault="0060587F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60587F" w:rsidRPr="00BD6CB4" w14:paraId="4A786B59" w14:textId="77777777" w:rsidTr="00511F1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2FD3A2A" w14:textId="7C0C1CA2" w:rsidR="0060587F" w:rsidRPr="00BD6CB4" w:rsidRDefault="0060587F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EA3C05">
              <w:t>shows how to diff velocity</w:t>
            </w:r>
          </w:p>
          <w:p w14:paraId="27AD38AC" w14:textId="311E9FAE" w:rsidR="0060587F" w:rsidRPr="00BD6CB4" w:rsidRDefault="0060587F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EA3C05">
              <w:t>sets up equation</w:t>
            </w:r>
          </w:p>
          <w:p w14:paraId="3B63E90A" w14:textId="7361EEEC" w:rsidR="0060587F" w:rsidRDefault="0060587F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EA3C05">
              <w:t>solves for t</w:t>
            </w:r>
          </w:p>
          <w:p w14:paraId="02EFF436" w14:textId="0F676E29" w:rsidR="0060587F" w:rsidRPr="00BD6CB4" w:rsidRDefault="0060587F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2C542397" w14:textId="32E62A51" w:rsidR="00205015" w:rsidRDefault="00205015" w:rsidP="00205015">
      <w:pPr>
        <w:rPr>
          <w:rFonts w:ascii="Arial" w:hAnsi="Arial" w:cs="Arial"/>
          <w:sz w:val="22"/>
          <w:szCs w:val="22"/>
        </w:rPr>
      </w:pPr>
    </w:p>
    <w:p w14:paraId="42F22813" w14:textId="5EF83D66" w:rsidR="00205015" w:rsidRDefault="00205015" w:rsidP="00205015">
      <w:pPr>
        <w:rPr>
          <w:rFonts w:ascii="Arial" w:hAnsi="Arial" w:cs="Arial"/>
          <w:sz w:val="22"/>
          <w:szCs w:val="22"/>
        </w:rPr>
      </w:pPr>
    </w:p>
    <w:p w14:paraId="74586824" w14:textId="7EA0111B" w:rsidR="00205015" w:rsidRDefault="00205015" w:rsidP="00205015">
      <w:pPr>
        <w:rPr>
          <w:rFonts w:ascii="Arial" w:hAnsi="Arial" w:cs="Arial"/>
          <w:sz w:val="22"/>
          <w:szCs w:val="22"/>
        </w:rPr>
      </w:pPr>
    </w:p>
    <w:p w14:paraId="5DBD2587" w14:textId="0F77A1FC" w:rsidR="00205015" w:rsidRDefault="00205015" w:rsidP="00205015">
      <w:pPr>
        <w:rPr>
          <w:rFonts w:ascii="Arial" w:hAnsi="Arial" w:cs="Arial"/>
          <w:sz w:val="22"/>
          <w:szCs w:val="22"/>
        </w:rPr>
      </w:pPr>
    </w:p>
    <w:p w14:paraId="7B8E0135" w14:textId="11D14518" w:rsidR="00FF524D" w:rsidRDefault="00FF524D" w:rsidP="00205015">
      <w:pPr>
        <w:rPr>
          <w:rFonts w:ascii="Arial" w:hAnsi="Arial" w:cs="Arial"/>
          <w:sz w:val="22"/>
          <w:szCs w:val="22"/>
        </w:rPr>
      </w:pPr>
    </w:p>
    <w:p w14:paraId="2454607E" w14:textId="54069325" w:rsidR="00FF524D" w:rsidRDefault="00FF524D" w:rsidP="00205015">
      <w:pPr>
        <w:rPr>
          <w:rFonts w:ascii="Arial" w:hAnsi="Arial" w:cs="Arial"/>
          <w:sz w:val="22"/>
          <w:szCs w:val="22"/>
        </w:rPr>
      </w:pPr>
    </w:p>
    <w:p w14:paraId="1B47D653" w14:textId="2DF5E680" w:rsidR="00FF524D" w:rsidRDefault="00FF524D" w:rsidP="00205015">
      <w:pPr>
        <w:rPr>
          <w:rFonts w:ascii="Arial" w:hAnsi="Arial" w:cs="Arial"/>
          <w:sz w:val="22"/>
          <w:szCs w:val="22"/>
        </w:rPr>
      </w:pPr>
    </w:p>
    <w:p w14:paraId="4D9886C1" w14:textId="77777777" w:rsidR="00FF524D" w:rsidRDefault="00FF524D" w:rsidP="00205015">
      <w:pPr>
        <w:rPr>
          <w:rFonts w:ascii="Arial" w:hAnsi="Arial" w:cs="Arial"/>
          <w:sz w:val="22"/>
          <w:szCs w:val="22"/>
        </w:rPr>
      </w:pPr>
    </w:p>
    <w:p w14:paraId="3B39DB87" w14:textId="35A7A5D5" w:rsidR="00205015" w:rsidRDefault="00205015" w:rsidP="00205015">
      <w:pPr>
        <w:rPr>
          <w:rFonts w:ascii="Arial" w:hAnsi="Arial" w:cs="Arial"/>
          <w:sz w:val="22"/>
          <w:szCs w:val="22"/>
        </w:rPr>
      </w:pPr>
    </w:p>
    <w:p w14:paraId="7B91A368" w14:textId="3A0E8D1A" w:rsidR="00205015" w:rsidRDefault="00205015" w:rsidP="0020501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 xml:space="preserve">Q8 </w:t>
      </w:r>
      <w:r w:rsidR="00AE3024">
        <w:rPr>
          <w:rFonts w:ascii="Arial" w:hAnsi="Arial" w:cs="Arial"/>
          <w:sz w:val="22"/>
          <w:szCs w:val="22"/>
        </w:rPr>
        <w:t>(4.1.6)</w:t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>(</w:t>
      </w:r>
      <w:r w:rsidR="008C36AC">
        <w:rPr>
          <w:rFonts w:ascii="Arial" w:hAnsi="Arial" w:cs="Arial"/>
          <w:sz w:val="22"/>
          <w:szCs w:val="22"/>
        </w:rPr>
        <w:t>3 &amp; 3 = 6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697932A9" w14:textId="45CD9ACB" w:rsidR="00205015" w:rsidRDefault="008C36AC" w:rsidP="008C36A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function </w:t>
      </w:r>
      <w:r w:rsidRPr="008C36AC">
        <w:rPr>
          <w:rFonts w:ascii="Arial" w:hAnsi="Arial" w:cs="Arial"/>
          <w:position w:val="-14"/>
          <w:sz w:val="22"/>
          <w:szCs w:val="22"/>
        </w:rPr>
        <w:object w:dxaOrig="2000" w:dyaOrig="400" w14:anchorId="0149EF0C">
          <v:shape id="_x0000_i1059" type="#_x0000_t75" style="width:100pt;height:20pt" o:ole="">
            <v:imagedata r:id="rId80" o:title=""/>
          </v:shape>
          <o:OLEObject Type="Embed" ProgID="Equation.DSMT4" ShapeID="_x0000_i1059" DrawAspect="Content" ObjectID="_1658307285" r:id="rId81"/>
        </w:object>
      </w:r>
      <w:r>
        <w:rPr>
          <w:rFonts w:ascii="Arial" w:hAnsi="Arial" w:cs="Arial"/>
          <w:sz w:val="22"/>
          <w:szCs w:val="22"/>
        </w:rPr>
        <w:t>.</w:t>
      </w:r>
    </w:p>
    <w:p w14:paraId="7BB83928" w14:textId="0F760A19" w:rsidR="008C36AC" w:rsidRDefault="008C36AC" w:rsidP="00E73F4F">
      <w:pPr>
        <w:pStyle w:val="ListParagraph"/>
        <w:numPr>
          <w:ilvl w:val="0"/>
          <w:numId w:val="4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Sketch the function on the axes below showing all major features.</w:t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60587F" w:rsidRPr="00BD6CB4" w14:paraId="03609548" w14:textId="77777777" w:rsidTr="00511F1E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0A4F53A" w14:textId="77777777" w:rsidR="0060587F" w:rsidRPr="00323B31" w:rsidRDefault="0060587F" w:rsidP="00511F1E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60587F" w:rsidRPr="00BD6CB4" w14:paraId="7FC94303" w14:textId="77777777" w:rsidTr="00511F1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B4B8B27" w14:textId="77777777" w:rsidR="0060587F" w:rsidRDefault="0060587F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C262027" w14:textId="78824F19" w:rsidR="0060587F" w:rsidRDefault="00FF524D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ascii="Arial" w:hAnsi="Arial" w:cs="Arial"/>
                <w:sz w:val="22"/>
                <w:szCs w:val="22"/>
              </w:rPr>
              <w:object w:dxaOrig="5309" w:dyaOrig="4094" w14:anchorId="1111F21F">
                <v:shape id="_x0000_i1060" type="#_x0000_t75" style="width:265.5pt;height:204.5pt" o:ole="">
                  <v:imagedata r:id="rId82" o:title=""/>
                </v:shape>
                <o:OLEObject Type="Embed" ProgID="FXDraw.Graphic" ShapeID="_x0000_i1060" DrawAspect="Content" ObjectID="_1658307286" r:id="rId83"/>
              </w:object>
            </w:r>
          </w:p>
          <w:p w14:paraId="2DAC2880" w14:textId="77777777" w:rsidR="0060587F" w:rsidRDefault="0060587F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09A700C" w14:textId="77777777" w:rsidR="0060587F" w:rsidRPr="00BD6CB4" w:rsidRDefault="0060587F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60587F" w:rsidRPr="00BD6CB4" w14:paraId="582FFE0E" w14:textId="77777777" w:rsidTr="00511F1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71CD54E" w14:textId="77777777" w:rsidR="0060587F" w:rsidRPr="00BD6CB4" w:rsidRDefault="0060587F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60587F" w:rsidRPr="00BD6CB4" w14:paraId="3CAD9617" w14:textId="77777777" w:rsidTr="00511F1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4324E6E" w14:textId="4F7D9813" w:rsidR="0060587F" w:rsidRPr="00BD6CB4" w:rsidRDefault="0060587F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FF524D">
              <w:t>asymptote</w:t>
            </w:r>
          </w:p>
          <w:p w14:paraId="58F7A8A7" w14:textId="6FFC30B8" w:rsidR="0060587F" w:rsidRPr="00BD6CB4" w:rsidRDefault="0060587F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FF524D">
              <w:t>shape</w:t>
            </w:r>
          </w:p>
          <w:p w14:paraId="300DEE94" w14:textId="47DF1A1F" w:rsidR="0060587F" w:rsidRDefault="0060587F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FF524D">
              <w:t>y less than 6 at x=10</w:t>
            </w:r>
          </w:p>
          <w:p w14:paraId="21866A6D" w14:textId="3A2168FE" w:rsidR="0060587F" w:rsidRPr="00BD6CB4" w:rsidRDefault="0060587F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5FD8BA45" w14:textId="186EC7DA" w:rsidR="008C36AC" w:rsidRDefault="008C36AC" w:rsidP="008C36AC">
      <w:pPr>
        <w:rPr>
          <w:rFonts w:ascii="Arial" w:hAnsi="Arial" w:cs="Arial"/>
          <w:sz w:val="22"/>
          <w:szCs w:val="22"/>
        </w:rPr>
      </w:pPr>
    </w:p>
    <w:p w14:paraId="6CF5C76A" w14:textId="77777777" w:rsidR="008C36AC" w:rsidRPr="008C36AC" w:rsidRDefault="008C36AC" w:rsidP="008C36AC">
      <w:pPr>
        <w:rPr>
          <w:rFonts w:ascii="Arial" w:hAnsi="Arial" w:cs="Arial"/>
          <w:sz w:val="22"/>
          <w:szCs w:val="22"/>
        </w:rPr>
      </w:pPr>
    </w:p>
    <w:p w14:paraId="4623F435" w14:textId="17499356" w:rsidR="008C36AC" w:rsidRDefault="008C36AC" w:rsidP="00E73F4F">
      <w:pPr>
        <w:pStyle w:val="ListParagraph"/>
        <w:numPr>
          <w:ilvl w:val="0"/>
          <w:numId w:val="4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In terms of the constants </w:t>
      </w:r>
      <w:r w:rsidRPr="008C36AC">
        <w:rPr>
          <w:rFonts w:ascii="Arial" w:hAnsi="Arial" w:cs="Arial"/>
          <w:position w:val="-10"/>
          <w:sz w:val="22"/>
          <w:szCs w:val="22"/>
        </w:rPr>
        <w:object w:dxaOrig="620" w:dyaOrig="320" w14:anchorId="1D74BAEA">
          <v:shape id="_x0000_i1061" type="#_x0000_t75" style="width:31pt;height:16pt" o:ole="">
            <v:imagedata r:id="rId84" o:title=""/>
          </v:shape>
          <o:OLEObject Type="Embed" ProgID="Equation.DSMT4" ShapeID="_x0000_i1061" DrawAspect="Content" ObjectID="_1658307287" r:id="rId85"/>
        </w:object>
      </w:r>
      <w:r>
        <w:rPr>
          <w:rFonts w:ascii="Arial" w:hAnsi="Arial" w:cs="Arial"/>
          <w:sz w:val="22"/>
          <w:szCs w:val="22"/>
        </w:rPr>
        <w:t xml:space="preserve">, determine the x intercept of the function </w:t>
      </w:r>
      <w:r w:rsidRPr="008C36AC">
        <w:rPr>
          <w:rFonts w:ascii="Arial" w:hAnsi="Arial" w:cs="Arial"/>
          <w:position w:val="-14"/>
          <w:sz w:val="22"/>
          <w:szCs w:val="22"/>
        </w:rPr>
        <w:object w:dxaOrig="1420" w:dyaOrig="400" w14:anchorId="3233ABDC">
          <v:shape id="_x0000_i1062" type="#_x0000_t75" style="width:71pt;height:20pt" o:ole="">
            <v:imagedata r:id="rId86" o:title=""/>
          </v:shape>
          <o:OLEObject Type="Embed" ProgID="Equation.DSMT4" ShapeID="_x0000_i1062" DrawAspect="Content" ObjectID="_1658307288" r:id="rId87"/>
        </w:object>
      </w:r>
      <w:r>
        <w:rPr>
          <w:rFonts w:ascii="Arial" w:hAnsi="Arial" w:cs="Arial"/>
          <w:sz w:val="22"/>
          <w:szCs w:val="22"/>
        </w:rPr>
        <w:t>.</w:t>
      </w:r>
    </w:p>
    <w:p w14:paraId="6216EB0A" w14:textId="35F5035B" w:rsidR="008C36AC" w:rsidRDefault="008C36AC" w:rsidP="008C36AC">
      <w:pPr>
        <w:rPr>
          <w:rFonts w:ascii="Arial" w:hAnsi="Arial" w:cs="Arial"/>
          <w:sz w:val="22"/>
          <w:szCs w:val="22"/>
        </w:rPr>
      </w:pPr>
    </w:p>
    <w:p w14:paraId="138E9001" w14:textId="5F3736F3" w:rsidR="008C36AC" w:rsidRDefault="008C36AC" w:rsidP="008C36AC">
      <w:pPr>
        <w:rPr>
          <w:rFonts w:ascii="Arial" w:hAnsi="Arial" w:cs="Arial"/>
          <w:sz w:val="22"/>
          <w:szCs w:val="22"/>
        </w:rPr>
      </w:pPr>
    </w:p>
    <w:p w14:paraId="6443F825" w14:textId="1E93848D" w:rsidR="008C36AC" w:rsidRDefault="008C36AC" w:rsidP="008C36AC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60587F" w:rsidRPr="00BD6CB4" w14:paraId="7F332973" w14:textId="77777777" w:rsidTr="00511F1E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3B2D8C8" w14:textId="77777777" w:rsidR="0060587F" w:rsidRPr="00323B31" w:rsidRDefault="0060587F" w:rsidP="00511F1E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60587F" w:rsidRPr="00BD6CB4" w14:paraId="77023F0A" w14:textId="77777777" w:rsidTr="00511F1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8CA14D7" w14:textId="189F148A" w:rsidR="0060587F" w:rsidRDefault="00F05CA0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F05CA0">
              <w:rPr>
                <w:rFonts w:ascii="Arial" w:hAnsi="Arial" w:cs="Arial"/>
                <w:position w:val="-108"/>
                <w:sz w:val="22"/>
                <w:szCs w:val="22"/>
              </w:rPr>
              <w:object w:dxaOrig="3600" w:dyaOrig="2280" w14:anchorId="563BAC15">
                <v:shape id="_x0000_i1063" type="#_x0000_t75" style="width:180pt;height:114pt" o:ole="">
                  <v:imagedata r:id="rId88" o:title=""/>
                </v:shape>
                <o:OLEObject Type="Embed" ProgID="Equation.DSMT4" ShapeID="_x0000_i1063" DrawAspect="Content" ObjectID="_1658307289" r:id="rId89"/>
              </w:object>
            </w:r>
          </w:p>
          <w:p w14:paraId="16C0A18C" w14:textId="77777777" w:rsidR="0060587F" w:rsidRPr="00BD6CB4" w:rsidRDefault="0060587F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60587F" w:rsidRPr="00BD6CB4" w14:paraId="2E07DAB8" w14:textId="77777777" w:rsidTr="00511F1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C3951E7" w14:textId="77777777" w:rsidR="0060587F" w:rsidRPr="00BD6CB4" w:rsidRDefault="0060587F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60587F" w:rsidRPr="00BD6CB4" w14:paraId="0D44990A" w14:textId="77777777" w:rsidTr="00511F1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E5E8979" w14:textId="48100AB7" w:rsidR="0060587F" w:rsidRPr="00BD6CB4" w:rsidRDefault="0060587F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F05CA0">
              <w:t>replaces x with x+2p</w:t>
            </w:r>
          </w:p>
          <w:p w14:paraId="0BCCF5D9" w14:textId="469E26CA" w:rsidR="0060587F" w:rsidRPr="00BD6CB4" w:rsidRDefault="0060587F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F05CA0">
              <w:t>rearranges to an exponential equation</w:t>
            </w:r>
          </w:p>
          <w:p w14:paraId="5100484B" w14:textId="10E5E67C" w:rsidR="0060587F" w:rsidRDefault="0060587F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F05CA0">
              <w:t>obtains expression for x</w:t>
            </w:r>
          </w:p>
          <w:p w14:paraId="12E24382" w14:textId="29E3B100" w:rsidR="0060587F" w:rsidRPr="00BD6CB4" w:rsidRDefault="0060587F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1C50D849" w14:textId="7CA611B8" w:rsidR="008C36AC" w:rsidRDefault="008C36AC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0A02CAFD" w14:textId="1CCE24E8" w:rsidR="008C36AC" w:rsidRDefault="008C36AC" w:rsidP="008C36A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 xml:space="preserve">Q9 </w:t>
      </w:r>
      <w:r w:rsidR="00AE3024">
        <w:rPr>
          <w:rFonts w:ascii="Arial" w:hAnsi="Arial" w:cs="Arial"/>
          <w:sz w:val="22"/>
          <w:szCs w:val="22"/>
        </w:rPr>
        <w:t>(4.1.11/3.2.16)</w:t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>(</w:t>
      </w:r>
      <w:r w:rsidR="008402EB">
        <w:rPr>
          <w:rFonts w:ascii="Arial" w:hAnsi="Arial" w:cs="Arial"/>
          <w:sz w:val="22"/>
          <w:szCs w:val="22"/>
        </w:rPr>
        <w:t>3 &amp; 4 = 7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10F382CA" w14:textId="5840AC4B" w:rsidR="008C36AC" w:rsidRDefault="008C36AC" w:rsidP="008C36A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is question must be answered without the use of a </w:t>
      </w:r>
      <w:proofErr w:type="spellStart"/>
      <w:r>
        <w:rPr>
          <w:rFonts w:ascii="Arial" w:hAnsi="Arial" w:cs="Arial"/>
          <w:sz w:val="22"/>
          <w:szCs w:val="22"/>
        </w:rPr>
        <w:t>classpad</w:t>
      </w:r>
      <w:proofErr w:type="spellEnd"/>
      <w:r>
        <w:rPr>
          <w:rFonts w:ascii="Arial" w:hAnsi="Arial" w:cs="Arial"/>
          <w:sz w:val="22"/>
          <w:szCs w:val="22"/>
        </w:rPr>
        <w:t xml:space="preserve"> to receive full marks.</w:t>
      </w:r>
    </w:p>
    <w:p w14:paraId="441E8F7D" w14:textId="63738ADF" w:rsidR="008C36AC" w:rsidRDefault="008C36AC" w:rsidP="008C36AC">
      <w:pPr>
        <w:rPr>
          <w:rFonts w:ascii="Arial" w:hAnsi="Arial" w:cs="Arial"/>
          <w:sz w:val="22"/>
          <w:szCs w:val="22"/>
        </w:rPr>
      </w:pPr>
    </w:p>
    <w:p w14:paraId="62A36C65" w14:textId="60CBD19E" w:rsidR="008C36AC" w:rsidRDefault="009E4E76" w:rsidP="00E73F4F">
      <w:pPr>
        <w:pStyle w:val="ListParagraph"/>
        <w:numPr>
          <w:ilvl w:val="0"/>
          <w:numId w:val="5"/>
        </w:numPr>
        <w:rPr>
          <w:rFonts w:ascii="Arial" w:hAnsi="Arial" w:cs="Arial"/>
          <w:sz w:val="22"/>
          <w:szCs w:val="22"/>
        </w:rPr>
      </w:pPr>
      <w:r w:rsidRPr="008C36AC">
        <w:rPr>
          <w:rFonts w:ascii="Arial" w:hAnsi="Arial" w:cs="Arial"/>
          <w:position w:val="-24"/>
          <w:sz w:val="22"/>
          <w:szCs w:val="22"/>
        </w:rPr>
        <w:object w:dxaOrig="2000" w:dyaOrig="620" w14:anchorId="32EA86A0">
          <v:shape id="_x0000_i1064" type="#_x0000_t75" style="width:100pt;height:31pt" o:ole="">
            <v:imagedata r:id="rId90" o:title=""/>
          </v:shape>
          <o:OLEObject Type="Embed" ProgID="Equation.DSMT4" ShapeID="_x0000_i1064" DrawAspect="Content" ObjectID="_1658307290" r:id="rId91"/>
        </w:object>
      </w:r>
      <w:r w:rsidR="008C36AC">
        <w:rPr>
          <w:rFonts w:ascii="Arial" w:hAnsi="Arial" w:cs="Arial"/>
          <w:sz w:val="22"/>
          <w:szCs w:val="22"/>
        </w:rPr>
        <w:t xml:space="preserve"> </w:t>
      </w:r>
      <w:r w:rsidR="00AB53A4">
        <w:rPr>
          <w:rFonts w:ascii="Arial" w:hAnsi="Arial" w:cs="Arial"/>
          <w:sz w:val="22"/>
          <w:szCs w:val="22"/>
        </w:rPr>
        <w:t>(Simplify)</w:t>
      </w:r>
    </w:p>
    <w:p w14:paraId="1C0DEAA7" w14:textId="27D1458D" w:rsidR="008C36AC" w:rsidRDefault="008C36AC" w:rsidP="008C36AC">
      <w:pPr>
        <w:rPr>
          <w:rFonts w:ascii="Arial" w:hAnsi="Arial" w:cs="Arial"/>
          <w:sz w:val="22"/>
          <w:szCs w:val="22"/>
        </w:rPr>
      </w:pPr>
    </w:p>
    <w:p w14:paraId="2265F12A" w14:textId="3BE1A1EA" w:rsidR="008C36AC" w:rsidRDefault="008C36AC" w:rsidP="008C36AC">
      <w:pPr>
        <w:rPr>
          <w:rFonts w:ascii="Arial" w:hAnsi="Arial" w:cs="Arial"/>
          <w:sz w:val="22"/>
          <w:szCs w:val="22"/>
        </w:rPr>
      </w:pPr>
    </w:p>
    <w:p w14:paraId="5A0D56B0" w14:textId="4CC37F1E" w:rsidR="008C36AC" w:rsidRDefault="008C36AC" w:rsidP="008C36AC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60587F" w:rsidRPr="00BD6CB4" w14:paraId="25A9EFDB" w14:textId="77777777" w:rsidTr="00511F1E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73D4C6F" w14:textId="77777777" w:rsidR="0060587F" w:rsidRPr="00323B31" w:rsidRDefault="0060587F" w:rsidP="00511F1E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60587F" w:rsidRPr="00BD6CB4" w14:paraId="1536903A" w14:textId="77777777" w:rsidTr="00511F1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3635A83" w14:textId="77777777" w:rsidR="0060587F" w:rsidRDefault="0060587F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593FEAD" w14:textId="5EFC6834" w:rsidR="0060587F" w:rsidRDefault="009E4E76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8C36AC">
              <w:rPr>
                <w:rFonts w:ascii="Arial" w:hAnsi="Arial" w:cs="Arial"/>
                <w:position w:val="-24"/>
                <w:sz w:val="22"/>
                <w:szCs w:val="22"/>
              </w:rPr>
              <w:object w:dxaOrig="5580" w:dyaOrig="620" w14:anchorId="134E5141">
                <v:shape id="_x0000_i1065" type="#_x0000_t75" style="width:279pt;height:31pt" o:ole="">
                  <v:imagedata r:id="rId92" o:title=""/>
                </v:shape>
                <o:OLEObject Type="Embed" ProgID="Equation.DSMT4" ShapeID="_x0000_i1065" DrawAspect="Content" ObjectID="_1658307291" r:id="rId93"/>
              </w:object>
            </w:r>
          </w:p>
          <w:p w14:paraId="699DF754" w14:textId="77777777" w:rsidR="0060587F" w:rsidRDefault="0060587F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C265277" w14:textId="77777777" w:rsidR="0060587F" w:rsidRPr="00BD6CB4" w:rsidRDefault="0060587F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60587F" w:rsidRPr="00BD6CB4" w14:paraId="7E67B638" w14:textId="77777777" w:rsidTr="00511F1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947B13F" w14:textId="77777777" w:rsidR="0060587F" w:rsidRPr="00BD6CB4" w:rsidRDefault="0060587F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60587F" w:rsidRPr="00BD6CB4" w14:paraId="5D431D37" w14:textId="77777777" w:rsidTr="00511F1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BC6779B" w14:textId="77CEB329" w:rsidR="0060587F" w:rsidRPr="00BD6CB4" w:rsidRDefault="0060587F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9E4E76">
              <w:t>uses product rule</w:t>
            </w:r>
          </w:p>
          <w:p w14:paraId="37E7597D" w14:textId="66B34457" w:rsidR="0060587F" w:rsidRPr="00BD6CB4" w:rsidRDefault="0060587F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9E4E76">
              <w:t xml:space="preserve">diff </w:t>
            </w:r>
            <w:proofErr w:type="spellStart"/>
            <w:r w:rsidR="009E4E76">
              <w:t>log</w:t>
            </w:r>
            <w:proofErr w:type="spellEnd"/>
            <w:r w:rsidR="009E4E76">
              <w:t xml:space="preserve"> term</w:t>
            </w:r>
          </w:p>
          <w:p w14:paraId="4160E4B4" w14:textId="740D8E2E" w:rsidR="0060587F" w:rsidRDefault="0060587F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9E4E76">
              <w:t>obtains simplified expression</w:t>
            </w:r>
          </w:p>
          <w:p w14:paraId="3D32B47E" w14:textId="69E84138" w:rsidR="0060587F" w:rsidRPr="00BD6CB4" w:rsidRDefault="0060587F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02F0924C" w14:textId="62290C67" w:rsidR="008C36AC" w:rsidRDefault="008C36AC" w:rsidP="008C36AC">
      <w:pPr>
        <w:rPr>
          <w:rFonts w:ascii="Arial" w:hAnsi="Arial" w:cs="Arial"/>
          <w:sz w:val="22"/>
          <w:szCs w:val="22"/>
        </w:rPr>
      </w:pPr>
    </w:p>
    <w:p w14:paraId="5BCDBE5C" w14:textId="7F0CB253" w:rsidR="008C36AC" w:rsidRDefault="008C36AC" w:rsidP="008C36AC">
      <w:pPr>
        <w:rPr>
          <w:rFonts w:ascii="Arial" w:hAnsi="Arial" w:cs="Arial"/>
          <w:sz w:val="22"/>
          <w:szCs w:val="22"/>
        </w:rPr>
      </w:pPr>
    </w:p>
    <w:p w14:paraId="2522115D" w14:textId="2700F654" w:rsidR="008C36AC" w:rsidRDefault="008C36AC" w:rsidP="008C36AC">
      <w:pPr>
        <w:rPr>
          <w:rFonts w:ascii="Arial" w:hAnsi="Arial" w:cs="Arial"/>
          <w:sz w:val="22"/>
          <w:szCs w:val="22"/>
        </w:rPr>
      </w:pPr>
    </w:p>
    <w:p w14:paraId="6AF6AA50" w14:textId="13F0A8F0" w:rsidR="008C36AC" w:rsidRDefault="008C36AC" w:rsidP="008C36AC">
      <w:pPr>
        <w:rPr>
          <w:rFonts w:ascii="Arial" w:hAnsi="Arial" w:cs="Arial"/>
          <w:sz w:val="22"/>
          <w:szCs w:val="22"/>
        </w:rPr>
      </w:pPr>
    </w:p>
    <w:p w14:paraId="128DCBFE" w14:textId="64D789B7" w:rsidR="008C36AC" w:rsidRDefault="008C36AC" w:rsidP="008C36AC">
      <w:pPr>
        <w:rPr>
          <w:rFonts w:ascii="Arial" w:hAnsi="Arial" w:cs="Arial"/>
          <w:sz w:val="22"/>
          <w:szCs w:val="22"/>
        </w:rPr>
      </w:pPr>
    </w:p>
    <w:p w14:paraId="3BCB2565" w14:textId="77777777" w:rsidR="008C36AC" w:rsidRPr="008C36AC" w:rsidRDefault="008C36AC" w:rsidP="008C36AC">
      <w:pPr>
        <w:rPr>
          <w:rFonts w:ascii="Arial" w:hAnsi="Arial" w:cs="Arial"/>
          <w:sz w:val="22"/>
          <w:szCs w:val="22"/>
        </w:rPr>
      </w:pPr>
    </w:p>
    <w:p w14:paraId="085CCF77" w14:textId="7C3E3FEC" w:rsidR="008C36AC" w:rsidRDefault="008C36AC" w:rsidP="00E73F4F">
      <w:pPr>
        <w:pStyle w:val="ListParagraph"/>
        <w:numPr>
          <w:ilvl w:val="0"/>
          <w:numId w:val="5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Use the result from (a) above to determine </w:t>
      </w:r>
      <w:r w:rsidR="00404C98" w:rsidRPr="008C36AC">
        <w:rPr>
          <w:rFonts w:ascii="Arial" w:hAnsi="Arial" w:cs="Arial"/>
          <w:position w:val="-18"/>
          <w:sz w:val="22"/>
          <w:szCs w:val="22"/>
        </w:rPr>
        <w:object w:dxaOrig="1320" w:dyaOrig="520" w14:anchorId="181588D6">
          <v:shape id="_x0000_i1066" type="#_x0000_t75" style="width:66pt;height:26pt" o:ole="">
            <v:imagedata r:id="rId94" o:title=""/>
          </v:shape>
          <o:OLEObject Type="Embed" ProgID="Equation.DSMT4" ShapeID="_x0000_i1066" DrawAspect="Content" ObjectID="_1658307292" r:id="rId95"/>
        </w:object>
      </w:r>
      <w:r w:rsidR="00AB53A4">
        <w:rPr>
          <w:rFonts w:ascii="Arial" w:hAnsi="Arial" w:cs="Arial"/>
          <w:sz w:val="22"/>
          <w:szCs w:val="22"/>
        </w:rPr>
        <w:t>in exact simplified form.</w:t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60587F" w:rsidRPr="00BD6CB4" w14:paraId="36C2C28B" w14:textId="77777777" w:rsidTr="00511F1E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414385B" w14:textId="77777777" w:rsidR="0060587F" w:rsidRPr="00323B31" w:rsidRDefault="0060587F" w:rsidP="00511F1E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60587F" w:rsidRPr="00BD6CB4" w14:paraId="748CCDB9" w14:textId="77777777" w:rsidTr="00511F1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8AE0CE9" w14:textId="77777777" w:rsidR="0060587F" w:rsidRDefault="0060587F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8322C3F" w14:textId="5A5183EE" w:rsidR="0060587F" w:rsidRDefault="00A31052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A31052">
              <w:rPr>
                <w:rFonts w:ascii="Arial" w:hAnsi="Arial" w:cs="Arial"/>
                <w:position w:val="-224"/>
                <w:sz w:val="22"/>
                <w:szCs w:val="22"/>
              </w:rPr>
              <w:object w:dxaOrig="5980" w:dyaOrig="4320" w14:anchorId="2EF92384">
                <v:shape id="_x0000_i1069" type="#_x0000_t75" style="width:299pt;height:3in" o:ole="">
                  <v:imagedata r:id="rId96" o:title=""/>
                </v:shape>
                <o:OLEObject Type="Embed" ProgID="Equation.DSMT4" ShapeID="_x0000_i1069" DrawAspect="Content" ObjectID="_1658307293" r:id="rId97"/>
              </w:object>
            </w:r>
          </w:p>
          <w:p w14:paraId="37D8526A" w14:textId="77777777" w:rsidR="0060587F" w:rsidRDefault="0060587F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0DE8B25" w14:textId="77777777" w:rsidR="0060587F" w:rsidRPr="00BD6CB4" w:rsidRDefault="0060587F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60587F" w:rsidRPr="00BD6CB4" w14:paraId="6DEA7BED" w14:textId="77777777" w:rsidTr="00511F1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8BD36C1" w14:textId="77777777" w:rsidR="0060587F" w:rsidRPr="00BD6CB4" w:rsidRDefault="0060587F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60587F" w:rsidRPr="00BD6CB4" w14:paraId="2B05F05D" w14:textId="77777777" w:rsidTr="00511F1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7A12FED" w14:textId="22EE1A6F" w:rsidR="0060587F" w:rsidRPr="00BD6CB4" w:rsidRDefault="0060587F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9323C7">
              <w:t>uses linearity principle</w:t>
            </w:r>
            <w:r w:rsidR="004E7563">
              <w:t xml:space="preserve"> (first line)</w:t>
            </w:r>
          </w:p>
          <w:p w14:paraId="5DB8889D" w14:textId="695AE4F9" w:rsidR="0060587F" w:rsidRPr="00BD6CB4" w:rsidRDefault="0060587F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9323C7">
              <w:t>uses fundamental th</w:t>
            </w:r>
            <w:r w:rsidR="00D805C1">
              <w:t>eorem</w:t>
            </w:r>
          </w:p>
          <w:p w14:paraId="0B5DCFFF" w14:textId="441D6511" w:rsidR="0060587F" w:rsidRDefault="0060587F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D805C1">
              <w:t>obtains antiderivative and subs correct limits</w:t>
            </w:r>
          </w:p>
          <w:p w14:paraId="29011EC3" w14:textId="5814B2C7" w:rsidR="0060587F" w:rsidRPr="00BD6CB4" w:rsidRDefault="0060587F" w:rsidP="00511F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D805C1">
              <w:t xml:space="preserve">gives simplified exact log expression </w:t>
            </w:r>
            <w:bookmarkStart w:id="0" w:name="_GoBack"/>
            <w:bookmarkEnd w:id="0"/>
          </w:p>
        </w:tc>
      </w:tr>
    </w:tbl>
    <w:p w14:paraId="6BE13D02" w14:textId="77777777" w:rsidR="0060587F" w:rsidRPr="0060587F" w:rsidRDefault="0060587F" w:rsidP="0060587F">
      <w:pPr>
        <w:rPr>
          <w:rFonts w:ascii="Arial" w:hAnsi="Arial" w:cs="Arial"/>
          <w:sz w:val="22"/>
          <w:szCs w:val="22"/>
        </w:rPr>
      </w:pPr>
    </w:p>
    <w:sectPr w:rsidR="0060587F" w:rsidRPr="0060587F" w:rsidSect="00C50199">
      <w:headerReference w:type="default" r:id="rId98"/>
      <w:footerReference w:type="default" r:id="rId99"/>
      <w:pgSz w:w="11906" w:h="16838"/>
      <w:pgMar w:top="964" w:right="964" w:bottom="964" w:left="96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F6AA494" w14:textId="77777777" w:rsidR="00287466" w:rsidRDefault="00287466" w:rsidP="001037DD">
      <w:r>
        <w:separator/>
      </w:r>
    </w:p>
  </w:endnote>
  <w:endnote w:type="continuationSeparator" w:id="0">
    <w:p w14:paraId="674F8DAD" w14:textId="77777777" w:rsidR="00287466" w:rsidRDefault="00287466" w:rsidP="001037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2066670191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14:paraId="3973A322" w14:textId="31C3F8B1" w:rsidR="00511F1E" w:rsidRDefault="00511F1E">
        <w:pPr>
          <w:pStyle w:val="Footer"/>
          <w:pBdr>
            <w:top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b/>
            <w:bCs/>
            <w:noProof/>
          </w:rPr>
          <w:t>2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p>
    </w:sdtContent>
  </w:sdt>
  <w:p w14:paraId="30C50AB8" w14:textId="77777777" w:rsidR="00511F1E" w:rsidRDefault="00511F1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22BC66D" w14:textId="77777777" w:rsidR="00287466" w:rsidRDefault="00287466" w:rsidP="001037DD">
      <w:r>
        <w:separator/>
      </w:r>
    </w:p>
  </w:footnote>
  <w:footnote w:type="continuationSeparator" w:id="0">
    <w:p w14:paraId="352212B2" w14:textId="77777777" w:rsidR="00287466" w:rsidRDefault="00287466" w:rsidP="001037D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5AC1DC9" w14:textId="3D88BC44" w:rsidR="00511F1E" w:rsidRDefault="00511F1E">
    <w:pPr>
      <w:pStyle w:val="Header"/>
    </w:pPr>
    <w:r>
      <w:t>Mathematics Department                                                                                                       Perth Modern</w:t>
    </w:r>
  </w:p>
  <w:p w14:paraId="69D64702" w14:textId="1414E392" w:rsidR="00511F1E" w:rsidRDefault="00511F1E" w:rsidP="001037DD">
    <w:pPr>
      <w:pStyle w:val="Header"/>
      <w:tabs>
        <w:tab w:val="clear" w:pos="4153"/>
        <w:tab w:val="clear" w:pos="8306"/>
        <w:tab w:val="center" w:pos="4989"/>
        <w:tab w:val="right" w:pos="9978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6352C9"/>
    <w:multiLevelType w:val="hybridMultilevel"/>
    <w:tmpl w:val="813EC1A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FC40BE"/>
    <w:multiLevelType w:val="hybridMultilevel"/>
    <w:tmpl w:val="9F62EC6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B370D00"/>
    <w:multiLevelType w:val="hybridMultilevel"/>
    <w:tmpl w:val="5B1CD73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DE44C9A"/>
    <w:multiLevelType w:val="hybridMultilevel"/>
    <w:tmpl w:val="A6BE512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0747AD5"/>
    <w:multiLevelType w:val="hybridMultilevel"/>
    <w:tmpl w:val="B26698C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4"/>
  </w:num>
  <w:num w:numId="4">
    <w:abstractNumId w:val="0"/>
  </w:num>
  <w:num w:numId="5">
    <w:abstractNumId w:val="3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50199"/>
    <w:rsid w:val="00026D2D"/>
    <w:rsid w:val="00031CDE"/>
    <w:rsid w:val="00032B87"/>
    <w:rsid w:val="00035004"/>
    <w:rsid w:val="0003778D"/>
    <w:rsid w:val="0004229C"/>
    <w:rsid w:val="00052AE1"/>
    <w:rsid w:val="000613D6"/>
    <w:rsid w:val="000626AF"/>
    <w:rsid w:val="0006327F"/>
    <w:rsid w:val="00072092"/>
    <w:rsid w:val="00077CA5"/>
    <w:rsid w:val="00094D56"/>
    <w:rsid w:val="000A24ED"/>
    <w:rsid w:val="000A3251"/>
    <w:rsid w:val="000A62D4"/>
    <w:rsid w:val="000D10A5"/>
    <w:rsid w:val="000E40F2"/>
    <w:rsid w:val="000F4F02"/>
    <w:rsid w:val="000F5C75"/>
    <w:rsid w:val="0010102D"/>
    <w:rsid w:val="001037DD"/>
    <w:rsid w:val="00107C6F"/>
    <w:rsid w:val="001267E0"/>
    <w:rsid w:val="00131E4F"/>
    <w:rsid w:val="00132551"/>
    <w:rsid w:val="001524C3"/>
    <w:rsid w:val="00167866"/>
    <w:rsid w:val="00170754"/>
    <w:rsid w:val="00172885"/>
    <w:rsid w:val="00182DCB"/>
    <w:rsid w:val="001A6915"/>
    <w:rsid w:val="001A711C"/>
    <w:rsid w:val="001A7A57"/>
    <w:rsid w:val="001B085E"/>
    <w:rsid w:val="001C2556"/>
    <w:rsid w:val="001D2A28"/>
    <w:rsid w:val="001D392C"/>
    <w:rsid w:val="001E7A4C"/>
    <w:rsid w:val="00202370"/>
    <w:rsid w:val="00204198"/>
    <w:rsid w:val="00205015"/>
    <w:rsid w:val="00206F23"/>
    <w:rsid w:val="0021415B"/>
    <w:rsid w:val="0021427B"/>
    <w:rsid w:val="00220BA2"/>
    <w:rsid w:val="002252D6"/>
    <w:rsid w:val="00225664"/>
    <w:rsid w:val="002268FB"/>
    <w:rsid w:val="00240631"/>
    <w:rsid w:val="002437E3"/>
    <w:rsid w:val="002454C5"/>
    <w:rsid w:val="00254F85"/>
    <w:rsid w:val="00255A81"/>
    <w:rsid w:val="002605ED"/>
    <w:rsid w:val="00260D31"/>
    <w:rsid w:val="002675DB"/>
    <w:rsid w:val="002678D5"/>
    <w:rsid w:val="00270B0F"/>
    <w:rsid w:val="0027277B"/>
    <w:rsid w:val="0027686D"/>
    <w:rsid w:val="002829F1"/>
    <w:rsid w:val="00286054"/>
    <w:rsid w:val="00286AD8"/>
    <w:rsid w:val="002871C0"/>
    <w:rsid w:val="00287466"/>
    <w:rsid w:val="002A0DA3"/>
    <w:rsid w:val="002A530D"/>
    <w:rsid w:val="002A6E2D"/>
    <w:rsid w:val="002B494D"/>
    <w:rsid w:val="002B5A0E"/>
    <w:rsid w:val="002D3851"/>
    <w:rsid w:val="002D4890"/>
    <w:rsid w:val="002E1470"/>
    <w:rsid w:val="002F2999"/>
    <w:rsid w:val="002F6A3F"/>
    <w:rsid w:val="00303603"/>
    <w:rsid w:val="0031008A"/>
    <w:rsid w:val="00312DB6"/>
    <w:rsid w:val="003171E3"/>
    <w:rsid w:val="00334620"/>
    <w:rsid w:val="00366F6F"/>
    <w:rsid w:val="00373198"/>
    <w:rsid w:val="00374B05"/>
    <w:rsid w:val="0038354D"/>
    <w:rsid w:val="003837BA"/>
    <w:rsid w:val="00384C50"/>
    <w:rsid w:val="00386FE4"/>
    <w:rsid w:val="0039576C"/>
    <w:rsid w:val="0039795F"/>
    <w:rsid w:val="003A1703"/>
    <w:rsid w:val="003D3BBA"/>
    <w:rsid w:val="003D57F2"/>
    <w:rsid w:val="003D583E"/>
    <w:rsid w:val="003D5E3E"/>
    <w:rsid w:val="003D72C4"/>
    <w:rsid w:val="003E00AA"/>
    <w:rsid w:val="003E3256"/>
    <w:rsid w:val="003E4AB2"/>
    <w:rsid w:val="003F43E5"/>
    <w:rsid w:val="003F52BE"/>
    <w:rsid w:val="003F7D09"/>
    <w:rsid w:val="00404C98"/>
    <w:rsid w:val="00406F3E"/>
    <w:rsid w:val="00416292"/>
    <w:rsid w:val="00424A72"/>
    <w:rsid w:val="004258D7"/>
    <w:rsid w:val="004272C1"/>
    <w:rsid w:val="00430284"/>
    <w:rsid w:val="0045152D"/>
    <w:rsid w:val="004661C8"/>
    <w:rsid w:val="0047383B"/>
    <w:rsid w:val="00473F79"/>
    <w:rsid w:val="00483A62"/>
    <w:rsid w:val="004865C4"/>
    <w:rsid w:val="004876E3"/>
    <w:rsid w:val="004A1A08"/>
    <w:rsid w:val="004A77A6"/>
    <w:rsid w:val="004B089B"/>
    <w:rsid w:val="004B24DA"/>
    <w:rsid w:val="004B4244"/>
    <w:rsid w:val="004D5E49"/>
    <w:rsid w:val="004E60A7"/>
    <w:rsid w:val="004E7563"/>
    <w:rsid w:val="004F0CAC"/>
    <w:rsid w:val="004F4BC8"/>
    <w:rsid w:val="00504E47"/>
    <w:rsid w:val="00505098"/>
    <w:rsid w:val="00511F1E"/>
    <w:rsid w:val="00512FAE"/>
    <w:rsid w:val="00517A5E"/>
    <w:rsid w:val="0053208E"/>
    <w:rsid w:val="00534653"/>
    <w:rsid w:val="00543834"/>
    <w:rsid w:val="00565C18"/>
    <w:rsid w:val="0057000E"/>
    <w:rsid w:val="005A366A"/>
    <w:rsid w:val="005B52D2"/>
    <w:rsid w:val="005B716C"/>
    <w:rsid w:val="005C2002"/>
    <w:rsid w:val="005C4BEB"/>
    <w:rsid w:val="005D07C7"/>
    <w:rsid w:val="005D1801"/>
    <w:rsid w:val="005D1C08"/>
    <w:rsid w:val="005D3D86"/>
    <w:rsid w:val="005F533F"/>
    <w:rsid w:val="00601487"/>
    <w:rsid w:val="0060499E"/>
    <w:rsid w:val="0060587F"/>
    <w:rsid w:val="006147BD"/>
    <w:rsid w:val="006346D8"/>
    <w:rsid w:val="00634B87"/>
    <w:rsid w:val="0064488F"/>
    <w:rsid w:val="0065198A"/>
    <w:rsid w:val="00654382"/>
    <w:rsid w:val="00696923"/>
    <w:rsid w:val="006A0DB8"/>
    <w:rsid w:val="006B5B2F"/>
    <w:rsid w:val="006B7797"/>
    <w:rsid w:val="006B7871"/>
    <w:rsid w:val="006C39A9"/>
    <w:rsid w:val="006C3FDB"/>
    <w:rsid w:val="006C5C9C"/>
    <w:rsid w:val="006C7B59"/>
    <w:rsid w:val="006D40DE"/>
    <w:rsid w:val="006E38B5"/>
    <w:rsid w:val="006E48C1"/>
    <w:rsid w:val="006E7438"/>
    <w:rsid w:val="006F2C24"/>
    <w:rsid w:val="0072279D"/>
    <w:rsid w:val="007249FC"/>
    <w:rsid w:val="00726294"/>
    <w:rsid w:val="00726992"/>
    <w:rsid w:val="00736B77"/>
    <w:rsid w:val="007451D6"/>
    <w:rsid w:val="00750406"/>
    <w:rsid w:val="00756145"/>
    <w:rsid w:val="00757F5E"/>
    <w:rsid w:val="007607D1"/>
    <w:rsid w:val="00760A62"/>
    <w:rsid w:val="00762210"/>
    <w:rsid w:val="00763055"/>
    <w:rsid w:val="00763E38"/>
    <w:rsid w:val="00766DC5"/>
    <w:rsid w:val="00786A4D"/>
    <w:rsid w:val="00786B9E"/>
    <w:rsid w:val="00787FDA"/>
    <w:rsid w:val="007909A3"/>
    <w:rsid w:val="00796C8D"/>
    <w:rsid w:val="00797D52"/>
    <w:rsid w:val="007A25BE"/>
    <w:rsid w:val="007B1EDE"/>
    <w:rsid w:val="007C6D47"/>
    <w:rsid w:val="007C7285"/>
    <w:rsid w:val="007D3382"/>
    <w:rsid w:val="007D4761"/>
    <w:rsid w:val="007E63D6"/>
    <w:rsid w:val="007F2679"/>
    <w:rsid w:val="007F4778"/>
    <w:rsid w:val="0080270D"/>
    <w:rsid w:val="008041CE"/>
    <w:rsid w:val="00804BED"/>
    <w:rsid w:val="00807368"/>
    <w:rsid w:val="00812406"/>
    <w:rsid w:val="008127E8"/>
    <w:rsid w:val="00821281"/>
    <w:rsid w:val="00824793"/>
    <w:rsid w:val="008275B0"/>
    <w:rsid w:val="00832A73"/>
    <w:rsid w:val="008402EB"/>
    <w:rsid w:val="00842EA1"/>
    <w:rsid w:val="00846DE9"/>
    <w:rsid w:val="00856846"/>
    <w:rsid w:val="00863D37"/>
    <w:rsid w:val="00870197"/>
    <w:rsid w:val="00871B20"/>
    <w:rsid w:val="00873257"/>
    <w:rsid w:val="00875E1C"/>
    <w:rsid w:val="00876801"/>
    <w:rsid w:val="008A17D3"/>
    <w:rsid w:val="008A29F1"/>
    <w:rsid w:val="008A77B4"/>
    <w:rsid w:val="008B021E"/>
    <w:rsid w:val="008B1907"/>
    <w:rsid w:val="008B6CBB"/>
    <w:rsid w:val="008C0B4A"/>
    <w:rsid w:val="008C36AC"/>
    <w:rsid w:val="008D1CEE"/>
    <w:rsid w:val="008D3DBE"/>
    <w:rsid w:val="008E7D7F"/>
    <w:rsid w:val="00900860"/>
    <w:rsid w:val="009233A3"/>
    <w:rsid w:val="009314BF"/>
    <w:rsid w:val="009323C7"/>
    <w:rsid w:val="00952693"/>
    <w:rsid w:val="009639F5"/>
    <w:rsid w:val="0097488B"/>
    <w:rsid w:val="0097592A"/>
    <w:rsid w:val="00987A60"/>
    <w:rsid w:val="009B1419"/>
    <w:rsid w:val="009B3883"/>
    <w:rsid w:val="009B631A"/>
    <w:rsid w:val="009D3CA9"/>
    <w:rsid w:val="009E4E76"/>
    <w:rsid w:val="009E4F74"/>
    <w:rsid w:val="009F1169"/>
    <w:rsid w:val="009F327E"/>
    <w:rsid w:val="009F5074"/>
    <w:rsid w:val="00A01B56"/>
    <w:rsid w:val="00A12695"/>
    <w:rsid w:val="00A13CF9"/>
    <w:rsid w:val="00A14844"/>
    <w:rsid w:val="00A209EA"/>
    <w:rsid w:val="00A31052"/>
    <w:rsid w:val="00A36C87"/>
    <w:rsid w:val="00A3784C"/>
    <w:rsid w:val="00A40B6D"/>
    <w:rsid w:val="00A545EA"/>
    <w:rsid w:val="00A57771"/>
    <w:rsid w:val="00A57F83"/>
    <w:rsid w:val="00A63B48"/>
    <w:rsid w:val="00A65AA4"/>
    <w:rsid w:val="00A77380"/>
    <w:rsid w:val="00A80E6B"/>
    <w:rsid w:val="00A83D37"/>
    <w:rsid w:val="00AB12C3"/>
    <w:rsid w:val="00AB4CE6"/>
    <w:rsid w:val="00AB53A4"/>
    <w:rsid w:val="00AB77FC"/>
    <w:rsid w:val="00AC0EC1"/>
    <w:rsid w:val="00AC594C"/>
    <w:rsid w:val="00AD14FD"/>
    <w:rsid w:val="00AD6DF3"/>
    <w:rsid w:val="00AE2A7D"/>
    <w:rsid w:val="00AE3024"/>
    <w:rsid w:val="00AE7610"/>
    <w:rsid w:val="00AF0025"/>
    <w:rsid w:val="00AF68CA"/>
    <w:rsid w:val="00AF785B"/>
    <w:rsid w:val="00B06853"/>
    <w:rsid w:val="00B07B40"/>
    <w:rsid w:val="00B16624"/>
    <w:rsid w:val="00B20080"/>
    <w:rsid w:val="00B23CBA"/>
    <w:rsid w:val="00B251E5"/>
    <w:rsid w:val="00B3622C"/>
    <w:rsid w:val="00B43082"/>
    <w:rsid w:val="00B45380"/>
    <w:rsid w:val="00B513E1"/>
    <w:rsid w:val="00B52C51"/>
    <w:rsid w:val="00B54CA2"/>
    <w:rsid w:val="00B56348"/>
    <w:rsid w:val="00B6557E"/>
    <w:rsid w:val="00B66F8E"/>
    <w:rsid w:val="00B70464"/>
    <w:rsid w:val="00B70F20"/>
    <w:rsid w:val="00B772D7"/>
    <w:rsid w:val="00B92C45"/>
    <w:rsid w:val="00B940B1"/>
    <w:rsid w:val="00B94B3C"/>
    <w:rsid w:val="00BA32BD"/>
    <w:rsid w:val="00BA3471"/>
    <w:rsid w:val="00BA4708"/>
    <w:rsid w:val="00BB0A13"/>
    <w:rsid w:val="00BB6B47"/>
    <w:rsid w:val="00BD16A8"/>
    <w:rsid w:val="00BD7C14"/>
    <w:rsid w:val="00BE709D"/>
    <w:rsid w:val="00C01C0F"/>
    <w:rsid w:val="00C01E11"/>
    <w:rsid w:val="00C143D2"/>
    <w:rsid w:val="00C22B39"/>
    <w:rsid w:val="00C35305"/>
    <w:rsid w:val="00C410C9"/>
    <w:rsid w:val="00C41629"/>
    <w:rsid w:val="00C50199"/>
    <w:rsid w:val="00C53B8C"/>
    <w:rsid w:val="00C54504"/>
    <w:rsid w:val="00C6116E"/>
    <w:rsid w:val="00C71B79"/>
    <w:rsid w:val="00C75768"/>
    <w:rsid w:val="00C80614"/>
    <w:rsid w:val="00C818D3"/>
    <w:rsid w:val="00C910CC"/>
    <w:rsid w:val="00C95106"/>
    <w:rsid w:val="00CC5F32"/>
    <w:rsid w:val="00CC6002"/>
    <w:rsid w:val="00CC7572"/>
    <w:rsid w:val="00CD3E0B"/>
    <w:rsid w:val="00CD4934"/>
    <w:rsid w:val="00CF475B"/>
    <w:rsid w:val="00D0152A"/>
    <w:rsid w:val="00D0446C"/>
    <w:rsid w:val="00D04F9F"/>
    <w:rsid w:val="00D07002"/>
    <w:rsid w:val="00D10FCC"/>
    <w:rsid w:val="00D111FB"/>
    <w:rsid w:val="00D13D3C"/>
    <w:rsid w:val="00D179E8"/>
    <w:rsid w:val="00D231D4"/>
    <w:rsid w:val="00D27699"/>
    <w:rsid w:val="00D51D76"/>
    <w:rsid w:val="00D7197A"/>
    <w:rsid w:val="00D741BB"/>
    <w:rsid w:val="00D75950"/>
    <w:rsid w:val="00D805C1"/>
    <w:rsid w:val="00D8107A"/>
    <w:rsid w:val="00D825EA"/>
    <w:rsid w:val="00D83879"/>
    <w:rsid w:val="00D87DD4"/>
    <w:rsid w:val="00D91F08"/>
    <w:rsid w:val="00D93DD4"/>
    <w:rsid w:val="00D97240"/>
    <w:rsid w:val="00DA2BB6"/>
    <w:rsid w:val="00DA6A49"/>
    <w:rsid w:val="00DA79CC"/>
    <w:rsid w:val="00DB3924"/>
    <w:rsid w:val="00DB556A"/>
    <w:rsid w:val="00DB5ADB"/>
    <w:rsid w:val="00DC16BB"/>
    <w:rsid w:val="00DC2AE1"/>
    <w:rsid w:val="00DD779C"/>
    <w:rsid w:val="00E26193"/>
    <w:rsid w:val="00E30EF4"/>
    <w:rsid w:val="00E3635C"/>
    <w:rsid w:val="00E71C4B"/>
    <w:rsid w:val="00E73055"/>
    <w:rsid w:val="00E73F4F"/>
    <w:rsid w:val="00EA3C05"/>
    <w:rsid w:val="00EE22E6"/>
    <w:rsid w:val="00EF6D80"/>
    <w:rsid w:val="00F023A2"/>
    <w:rsid w:val="00F03206"/>
    <w:rsid w:val="00F05CA0"/>
    <w:rsid w:val="00F07073"/>
    <w:rsid w:val="00F158DB"/>
    <w:rsid w:val="00F24CD1"/>
    <w:rsid w:val="00F25E59"/>
    <w:rsid w:val="00F3117E"/>
    <w:rsid w:val="00F33324"/>
    <w:rsid w:val="00F36AC2"/>
    <w:rsid w:val="00F428CD"/>
    <w:rsid w:val="00F5574B"/>
    <w:rsid w:val="00F60FBF"/>
    <w:rsid w:val="00F624C5"/>
    <w:rsid w:val="00F73234"/>
    <w:rsid w:val="00F752DB"/>
    <w:rsid w:val="00F76E6C"/>
    <w:rsid w:val="00FA4688"/>
    <w:rsid w:val="00FB1448"/>
    <w:rsid w:val="00FB2503"/>
    <w:rsid w:val="00FB7E21"/>
    <w:rsid w:val="00FC0DAC"/>
    <w:rsid w:val="00FC2B14"/>
    <w:rsid w:val="00FE1EED"/>
    <w:rsid w:val="00FE4CCA"/>
    <w:rsid w:val="00FF0F01"/>
    <w:rsid w:val="00FF4F6C"/>
    <w:rsid w:val="00FF52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1DA82937"/>
  <w15:chartTrackingRefBased/>
  <w15:docId w15:val="{8F65DE86-474F-4DFE-A440-6AB3476C3F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Typewriter" w:semiHidden="1" w:unhideWhenUsed="1"/>
    <w:lsdException w:name="Normal Table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C50199"/>
    <w:pPr>
      <w:suppressAutoHyphens/>
    </w:pPr>
    <w:rPr>
      <w:sz w:val="24"/>
      <w:szCs w:val="24"/>
      <w:lang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qFormat/>
    <w:rsid w:val="00A12695"/>
    <w:rPr>
      <w:i/>
      <w:iCs/>
    </w:rPr>
  </w:style>
  <w:style w:type="paragraph" w:styleId="Header">
    <w:name w:val="header"/>
    <w:basedOn w:val="Normal"/>
    <w:link w:val="HeaderChar"/>
    <w:uiPriority w:val="99"/>
    <w:rsid w:val="00F25E59"/>
    <w:pPr>
      <w:tabs>
        <w:tab w:val="center" w:pos="4153"/>
        <w:tab w:val="right" w:pos="8306"/>
      </w:tabs>
      <w:suppressAutoHyphens w:val="0"/>
    </w:pPr>
    <w:rPr>
      <w:szCs w:val="20"/>
      <w:lang w:eastAsia="en-US"/>
    </w:rPr>
  </w:style>
  <w:style w:type="character" w:customStyle="1" w:styleId="HeaderChar">
    <w:name w:val="Header Char"/>
    <w:link w:val="Header"/>
    <w:uiPriority w:val="99"/>
    <w:rsid w:val="00F25E59"/>
    <w:rPr>
      <w:sz w:val="24"/>
      <w:lang w:eastAsia="en-US"/>
    </w:rPr>
  </w:style>
  <w:style w:type="paragraph" w:styleId="BodyText">
    <w:name w:val="Body Text"/>
    <w:basedOn w:val="Normal"/>
    <w:link w:val="BodyTextChar"/>
    <w:rsid w:val="00F25E59"/>
    <w:pPr>
      <w:suppressAutoHyphens w:val="0"/>
      <w:spacing w:after="120"/>
    </w:pPr>
    <w:rPr>
      <w:szCs w:val="20"/>
      <w:lang w:eastAsia="en-US"/>
    </w:rPr>
  </w:style>
  <w:style w:type="character" w:customStyle="1" w:styleId="BodyTextChar">
    <w:name w:val="Body Text Char"/>
    <w:link w:val="BodyText"/>
    <w:rsid w:val="00F25E59"/>
    <w:rPr>
      <w:sz w:val="24"/>
      <w:lang w:eastAsia="en-US"/>
    </w:rPr>
  </w:style>
  <w:style w:type="paragraph" w:customStyle="1" w:styleId="Answera">
    <w:name w:val="Answer (a)"/>
    <w:basedOn w:val="Normal"/>
    <w:qFormat/>
    <w:rsid w:val="000E40F2"/>
    <w:pPr>
      <w:tabs>
        <w:tab w:val="right" w:pos="8485"/>
      </w:tabs>
      <w:suppressAutoHyphens w:val="0"/>
      <w:ind w:left="567"/>
    </w:pPr>
    <w:rPr>
      <w:b/>
      <w:color w:val="FF0000"/>
      <w:szCs w:val="20"/>
      <w:lang w:eastAsia="en-AU"/>
    </w:rPr>
  </w:style>
  <w:style w:type="paragraph" w:styleId="ListParagraph">
    <w:name w:val="List Paragraph"/>
    <w:basedOn w:val="Normal"/>
    <w:uiPriority w:val="34"/>
    <w:qFormat/>
    <w:rsid w:val="00D27699"/>
    <w:pPr>
      <w:ind w:left="720"/>
    </w:pPr>
  </w:style>
  <w:style w:type="table" w:styleId="TableGrid">
    <w:name w:val="Table Grid"/>
    <w:basedOn w:val="TableNormal"/>
    <w:rsid w:val="00BA34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CC75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C7572"/>
    <w:rPr>
      <w:rFonts w:ascii="Tahoma" w:hAnsi="Tahoma" w:cs="Tahoma"/>
      <w:sz w:val="16"/>
      <w:szCs w:val="16"/>
      <w:lang w:eastAsia="ar-SA"/>
    </w:rPr>
  </w:style>
  <w:style w:type="paragraph" w:styleId="Footer">
    <w:name w:val="footer"/>
    <w:basedOn w:val="Normal"/>
    <w:link w:val="FooterChar"/>
    <w:uiPriority w:val="99"/>
    <w:rsid w:val="001037D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1037DD"/>
    <w:rPr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9914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63" Type="http://schemas.openxmlformats.org/officeDocument/2006/relationships/image" Target="media/image30.wmf"/><Relationship Id="rId68" Type="http://schemas.openxmlformats.org/officeDocument/2006/relationships/image" Target="media/image33.wmf"/><Relationship Id="rId76" Type="http://schemas.openxmlformats.org/officeDocument/2006/relationships/image" Target="media/image37.wmf"/><Relationship Id="rId84" Type="http://schemas.openxmlformats.org/officeDocument/2006/relationships/image" Target="media/image41.wmf"/><Relationship Id="rId89" Type="http://schemas.openxmlformats.org/officeDocument/2006/relationships/oleObject" Target="embeddings/oleObject39.bin"/><Relationship Id="rId97" Type="http://schemas.openxmlformats.org/officeDocument/2006/relationships/oleObject" Target="embeddings/oleObject43.bin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image" Target="media/image45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4.bin"/><Relationship Id="rId87" Type="http://schemas.openxmlformats.org/officeDocument/2006/relationships/oleObject" Target="embeddings/oleObject38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6.bin"/><Relationship Id="rId82" Type="http://schemas.openxmlformats.org/officeDocument/2006/relationships/image" Target="media/image40.png"/><Relationship Id="rId90" Type="http://schemas.openxmlformats.org/officeDocument/2006/relationships/image" Target="media/image44.wmf"/><Relationship Id="rId95" Type="http://schemas.openxmlformats.org/officeDocument/2006/relationships/oleObject" Target="embeddings/oleObject42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7.bin"/><Relationship Id="rId69" Type="http://schemas.openxmlformats.org/officeDocument/2006/relationships/oleObject" Target="embeddings/oleObject29.bin"/><Relationship Id="rId77" Type="http://schemas.openxmlformats.org/officeDocument/2006/relationships/oleObject" Target="embeddings/oleObject33.bin"/><Relationship Id="rId100" Type="http://schemas.openxmlformats.org/officeDocument/2006/relationships/fontTable" Target="fontTable.xml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37.bin"/><Relationship Id="rId93" Type="http://schemas.openxmlformats.org/officeDocument/2006/relationships/oleObject" Target="embeddings/oleObject41.bin"/><Relationship Id="rId98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png"/><Relationship Id="rId67" Type="http://schemas.openxmlformats.org/officeDocument/2006/relationships/oleObject" Target="embeddings/oleObject28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image" Target="media/image29.png"/><Relationship Id="rId70" Type="http://schemas.openxmlformats.org/officeDocument/2006/relationships/image" Target="media/image34.wmf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36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0.bin"/><Relationship Id="rId96" Type="http://schemas.openxmlformats.org/officeDocument/2006/relationships/image" Target="media/image4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png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image" Target="media/image28.wmf"/><Relationship Id="rId65" Type="http://schemas.openxmlformats.org/officeDocument/2006/relationships/image" Target="media/image31.png"/><Relationship Id="rId73" Type="http://schemas.openxmlformats.org/officeDocument/2006/relationships/oleObject" Target="embeddings/oleObject31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5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footer" Target="footer1.xml"/><Relationship Id="rId10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5738531-B877-4C92-9E91-3CCC6F342BB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7</TotalTime>
  <Pages>10</Pages>
  <Words>864</Words>
  <Characters>4928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57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sa</dc:creator>
  <cp:keywords/>
  <cp:lastModifiedBy>WHITE Mark [Perth Modern School]</cp:lastModifiedBy>
  <cp:revision>16</cp:revision>
  <cp:lastPrinted>2020-03-19T01:14:00Z</cp:lastPrinted>
  <dcterms:created xsi:type="dcterms:W3CDTF">2020-07-27T03:28:00Z</dcterms:created>
  <dcterms:modified xsi:type="dcterms:W3CDTF">2020-08-07T04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